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50FA9F7" w14:textId="77777777" w:rsidR="001D1E0D" w:rsidRDefault="001D1E0D" w:rsidP="001D1E0D">
      <w:pPr>
        <w:jc w:val="right"/>
      </w:pPr>
      <w:r>
        <w:t>Name: _______________________________________</w:t>
      </w:r>
    </w:p>
    <w:p w14:paraId="24F84D36" w14:textId="77777777" w:rsidR="001D1E0D" w:rsidRDefault="001D1E0D" w:rsidP="001D1E0D">
      <w:pPr>
        <w:jc w:val="right"/>
      </w:pPr>
    </w:p>
    <w:p w14:paraId="64B6DA58" w14:textId="77777777" w:rsidR="001D1E0D" w:rsidRDefault="001D1E0D" w:rsidP="001D1E0D">
      <w:pPr>
        <w:jc w:val="center"/>
        <w:rPr>
          <w:b/>
          <w:i/>
          <w:u w:val="single"/>
        </w:rPr>
      </w:pPr>
      <w:r w:rsidRPr="001D1E0D">
        <w:rPr>
          <w:b/>
          <w:i/>
          <w:u w:val="single"/>
        </w:rPr>
        <w:t>Lesson 1.1: Comparative Statistics in the Music Industry</w:t>
      </w:r>
    </w:p>
    <w:p w14:paraId="55E357FB" w14:textId="77777777" w:rsidR="001D1E0D" w:rsidRDefault="001D1E0D" w:rsidP="001D1E0D">
      <w:pPr>
        <w:jc w:val="center"/>
        <w:rPr>
          <w:b/>
          <w:i/>
          <w:u w:val="single"/>
        </w:rPr>
      </w:pPr>
    </w:p>
    <w:p w14:paraId="0DB3153F" w14:textId="013BCDFB" w:rsidR="001D1E0D" w:rsidRDefault="001D1E0D" w:rsidP="001D1E0D">
      <w:r>
        <w:t xml:space="preserve">The RIAA (Recording Industry Association of America) provides the most comprehensive data on U.S. recorded music revenues and shipments dating from 1973. The RIAA is the most definitive source of revenue data for the industry. You have been given charts from the RIAA’s website </w:t>
      </w:r>
      <w:hyperlink r:id="rId5" w:history="1">
        <w:r w:rsidRPr="00182B92">
          <w:rPr>
            <w:rStyle w:val="Hyperlink"/>
          </w:rPr>
          <w:t>https://www.riaa.com/u-s-sales-database/</w:t>
        </w:r>
      </w:hyperlink>
      <w:r>
        <w:t xml:space="preserve"> that will allow us to compare music sales from 1996, 1999, 2006, and 2011. For this exercise, we will focus on the CD sales in each year. </w:t>
      </w:r>
      <w:r w:rsidR="00F75AAA">
        <w:t xml:space="preserve">You should use a PENCIL and show all of your work. You will need a calculator for this exercise. </w:t>
      </w:r>
      <w:r>
        <w:t xml:space="preserve"> </w:t>
      </w:r>
    </w:p>
    <w:p w14:paraId="2A42DC4B" w14:textId="77777777" w:rsidR="00C95787" w:rsidRDefault="00C95787" w:rsidP="001D1E0D"/>
    <w:p w14:paraId="71BBEA6E" w14:textId="5ACCCD74" w:rsidR="0092764A" w:rsidRPr="0092764A" w:rsidRDefault="0092764A" w:rsidP="001D1E0D">
      <w:pPr>
        <w:rPr>
          <w:b/>
        </w:rPr>
      </w:pPr>
      <w:r w:rsidRPr="0092764A">
        <w:rPr>
          <w:b/>
        </w:rPr>
        <w:t>Step 1: Calculate percentage of revenue that comes from CD sales</w:t>
      </w:r>
    </w:p>
    <w:p w14:paraId="7002CB18" w14:textId="77777777" w:rsidR="0092764A" w:rsidRDefault="0092764A" w:rsidP="001D1E0D"/>
    <w:p w14:paraId="6209EAE2" w14:textId="511D66EF" w:rsidR="00C95787" w:rsidRDefault="00C95787" w:rsidP="001D1E0D">
      <w:r>
        <w:t>1. What percentage of revenue came from CD sales in 1996? Show all of your work below.</w:t>
      </w:r>
    </w:p>
    <w:p w14:paraId="3184BE70" w14:textId="46C250DB" w:rsidR="00C95787" w:rsidRDefault="00103ABB" w:rsidP="001D1E0D">
      <w:r>
        <w:rPr>
          <w:noProof/>
        </w:rPr>
        <mc:AlternateContent>
          <mc:Choice Requires="wps">
            <w:drawing>
              <wp:anchor distT="0" distB="0" distL="114300" distR="114300" simplePos="0" relativeHeight="251665408" behindDoc="1" locked="0" layoutInCell="1" allowOverlap="1" wp14:anchorId="27A4ACB7" wp14:editId="0C214415">
                <wp:simplePos x="0" y="0"/>
                <wp:positionH relativeFrom="column">
                  <wp:posOffset>-114300</wp:posOffset>
                </wp:positionH>
                <wp:positionV relativeFrom="paragraph">
                  <wp:posOffset>113030</wp:posOffset>
                </wp:positionV>
                <wp:extent cx="1828800" cy="685800"/>
                <wp:effectExtent l="0" t="0" r="25400" b="25400"/>
                <wp:wrapNone/>
                <wp:docPr id="6" name="Rectangle 6"/>
                <wp:cNvGraphicFramePr/>
                <a:graphic xmlns:a="http://schemas.openxmlformats.org/drawingml/2006/main">
                  <a:graphicData uri="http://schemas.microsoft.com/office/word/2010/wordprocessingShape">
                    <wps:wsp>
                      <wps:cNvSpPr/>
                      <wps:spPr>
                        <a:xfrm>
                          <a:off x="0" y="0"/>
                          <a:ext cx="1828800" cy="685800"/>
                        </a:xfrm>
                        <a:prstGeom prst="rect">
                          <a:avLst/>
                        </a:prstGeom>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6" o:spid="_x0000_s1026" style="position:absolute;margin-left:-8.95pt;margin-top:8.9pt;width:2in;height:54pt;z-index:-2516510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" fillcolor="white [3201]" strokecolor="#c0504d [3205]" strokeweight="2pt"/>
            </w:pict>
          </mc:Fallback>
        </mc:AlternateContent>
      </w:r>
    </w:p>
    <w:p w14:paraId="4C8A9C76" w14:textId="3F8024E4" w:rsidR="00C95787" w:rsidRDefault="00103ABB" w:rsidP="001D1E0D">
      <w:r w:rsidRPr="00103ABB">
        <w:rPr>
          <w:position w:val="-24"/>
        </w:rPr>
        <w:object w:dxaOrig="2460" w:dyaOrig="660" w14:anchorId="321408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33pt" o:ole="">
            <v:imagedata r:id="rId6" o:title=""/>
          </v:shape>
          <o:OLEObject Type="Embed" ProgID="Equation.DSMT4" ShapeID="_x0000_i1025" DrawAspect="Content" ObjectID="_1440788796" r:id="rId7"/>
        </w:object>
      </w:r>
    </w:p>
    <w:p w14:paraId="7CA14988" w14:textId="77777777" w:rsidR="00C95787" w:rsidRDefault="00C95787" w:rsidP="001D1E0D"/>
    <w:p w14:paraId="50D28D97" w14:textId="77777777" w:rsidR="00C95787" w:rsidRDefault="00C95787" w:rsidP="001D1E0D"/>
    <w:p w14:paraId="388EC381" w14:textId="77777777" w:rsidR="00C95787" w:rsidRDefault="00C95787" w:rsidP="001D1E0D"/>
    <w:p w14:paraId="57EF0A0C" w14:textId="77777777" w:rsidR="00C95787" w:rsidRDefault="00C95787" w:rsidP="001D1E0D"/>
    <w:p w14:paraId="08615491" w14:textId="77777777" w:rsidR="00C95787" w:rsidRDefault="00C95787" w:rsidP="001D1E0D"/>
    <w:p w14:paraId="18F5E8DD" w14:textId="77777777" w:rsidR="00C95787" w:rsidRDefault="00C95787" w:rsidP="001D1E0D"/>
    <w:p w14:paraId="2CF323E1" w14:textId="77777777" w:rsidR="00C95787" w:rsidRDefault="00C95787" w:rsidP="001D1E0D"/>
    <w:p w14:paraId="06B42E0E" w14:textId="77777777" w:rsidR="00C95787" w:rsidRDefault="00C95787" w:rsidP="001D1E0D">
      <w:r>
        <w:rPr>
          <w:noProof/>
        </w:rPr>
        <mc:AlternateContent>
          <mc:Choice Requires="wps">
            <w:drawing>
              <wp:anchor distT="0" distB="0" distL="114300" distR="114300" simplePos="0" relativeHeight="251659264" behindDoc="0" locked="0" layoutInCell="1" allowOverlap="1" wp14:anchorId="1808BA30" wp14:editId="21DB8C1F">
                <wp:simplePos x="0" y="0"/>
                <wp:positionH relativeFrom="column">
                  <wp:posOffset>4800600</wp:posOffset>
                </wp:positionH>
                <wp:positionV relativeFrom="paragraph">
                  <wp:posOffset>163195</wp:posOffset>
                </wp:positionV>
                <wp:extent cx="1028700" cy="685800"/>
                <wp:effectExtent l="0" t="0" r="38100" b="25400"/>
                <wp:wrapSquare wrapText="bothSides"/>
                <wp:docPr id="1" name="Text Box 1"/>
                <wp:cNvGraphicFramePr/>
                <a:graphic xmlns:a="http://schemas.openxmlformats.org/drawingml/2006/main">
                  <a:graphicData uri="http://schemas.microsoft.com/office/word/2010/wordprocessingShape">
                    <wps:wsp>
                      <wps:cNvSpPr txBox="1"/>
                      <wps:spPr>
                        <a:xfrm>
                          <a:off x="0" y="0"/>
                          <a:ext cx="1028700" cy="685800"/>
                        </a:xfrm>
                        <a:prstGeom prst="rect">
                          <a:avLst/>
                        </a:prstGeom>
                        <a:noFill/>
                        <a:ln>
                          <a:solidFill>
                            <a:schemeClr val="tx1"/>
                          </a:solid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3F74DD7" w14:textId="77777777" w:rsidR="009E587D" w:rsidRDefault="009E587D" w:rsidP="00C95787">
                            <w:pPr>
                              <w:jc w:val="center"/>
                              <w:rPr>
                                <w:sz w:val="12"/>
                              </w:rPr>
                            </w:pPr>
                            <w:r w:rsidRPr="00C95787">
                              <w:rPr>
                                <w:sz w:val="12"/>
                              </w:rPr>
                              <w:t>Percentage o</w:t>
                            </w:r>
                            <w:r>
                              <w:rPr>
                                <w:sz w:val="12"/>
                              </w:rPr>
                              <w:t>f revenue from CD sales in 1996</w:t>
                            </w:r>
                          </w:p>
                          <w:p w14:paraId="678E06AD" w14:textId="77777777" w:rsidR="009E587D" w:rsidRDefault="009E587D" w:rsidP="00C95787">
                            <w:pPr>
                              <w:jc w:val="center"/>
                              <w:rPr>
                                <w:sz w:val="12"/>
                              </w:rPr>
                            </w:pPr>
                          </w:p>
                          <w:p w14:paraId="5FD92FD8" w14:textId="2A0D6323" w:rsidR="009E587D" w:rsidRPr="003576F2" w:rsidRDefault="009E587D" w:rsidP="00C95787">
                            <w:pPr>
                              <w:jc w:val="center"/>
                              <w:rPr>
                                <w:color w:val="FF0000"/>
                                <w:sz w:val="32"/>
                              </w:rPr>
                            </w:pPr>
                            <w:r>
                              <w:rPr>
                                <w:color w:val="FF0000"/>
                                <w:sz w:val="32"/>
                              </w:rPr>
                              <w:t>79.3 %</w:t>
                            </w:r>
                          </w:p>
                          <w:p w14:paraId="7ED774CD" w14:textId="77777777" w:rsidR="009E587D" w:rsidRDefault="009E587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0,0l0,21600,21600,21600,21600,0xe">
                <v:stroke joinstyle="miter"/>
                <v:path gradientshapeok="t" o:connecttype="rect"/>
              </v:shapetype>
              <v:shape id="Text Box 1" o:spid="_x0000_s1026" type="#_x0000_t202" style="position:absolute;margin-left:378pt;margin-top:12.85pt;width:81pt;height:54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" filled="f" strokecolor="black [3213]">
                <v:textbox>
                  <w:txbxContent>
                    <w:p w14:paraId="43F74DD7" w14:textId="77777777" w:rsidR="003576F2" w:rsidRDefault="003576F2" w:rsidP="00C95787">
                      <w:pPr>
                        <w:jc w:val="center"/>
                        <w:rPr>
                          <w:sz w:val="12"/>
                        </w:rPr>
                      </w:pPr>
                      <w:r w:rsidRPr="00C95787">
                        <w:rPr>
                          <w:sz w:val="12"/>
                        </w:rPr>
                        <w:t>Percentage o</w:t>
                      </w:r>
                      <w:r>
                        <w:rPr>
                          <w:sz w:val="12"/>
                        </w:rPr>
                        <w:t>f revenue from CD sales in 1996</w:t>
                      </w:r>
                    </w:p>
                    <w:p w14:paraId="678E06AD" w14:textId="77777777" w:rsidR="003576F2" w:rsidRDefault="003576F2" w:rsidP="00C95787">
                      <w:pPr>
                        <w:jc w:val="center"/>
                        <w:rPr>
                          <w:sz w:val="12"/>
                        </w:rPr>
                      </w:pPr>
                    </w:p>
                    <w:p w14:paraId="5FD92FD8" w14:textId="2A0D6323" w:rsidR="003576F2" w:rsidRPr="003576F2" w:rsidRDefault="003576F2" w:rsidP="00C95787">
                      <w:pPr>
                        <w:jc w:val="center"/>
                        <w:rPr>
                          <w:color w:val="FF0000"/>
                          <w:sz w:val="32"/>
                        </w:rPr>
                      </w:pPr>
                      <w:r>
                        <w:rPr>
                          <w:color w:val="FF0000"/>
                          <w:sz w:val="32"/>
                        </w:rPr>
                        <w:t>79.3 %</w:t>
                      </w:r>
                    </w:p>
                    <w:p w14:paraId="7ED774CD" w14:textId="77777777" w:rsidR="00A06145" w:rsidRDefault="00A06145"/>
                  </w:txbxContent>
                </v:textbox>
                <w10:wrap type="square"/>
              </v:shape>
            </w:pict>
          </mc:Fallback>
        </mc:AlternateContent>
      </w:r>
    </w:p>
    <w:p w14:paraId="49579538" w14:textId="77777777" w:rsidR="00C95787" w:rsidRDefault="00C95787" w:rsidP="001D1E0D"/>
    <w:p w14:paraId="40045FC8" w14:textId="77777777" w:rsidR="00C95787" w:rsidRDefault="00C95787" w:rsidP="001D1E0D"/>
    <w:p w14:paraId="02DB5EB7" w14:textId="77777777" w:rsidR="00C95787" w:rsidRDefault="00C95787" w:rsidP="001D1E0D"/>
    <w:p w14:paraId="34CD4AE7" w14:textId="109DD749" w:rsidR="00C95787" w:rsidRDefault="00C95787" w:rsidP="001D1E0D"/>
    <w:p w14:paraId="42BF5125" w14:textId="25CCE62D" w:rsidR="00C95787" w:rsidRDefault="00C95787" w:rsidP="001D1E0D">
      <w:r>
        <w:t>2. What percentage of re</w:t>
      </w:r>
      <w:r w:rsidR="00234F51">
        <w:t>venue came from CD sales in 1999</w:t>
      </w:r>
      <w:r>
        <w:t>? Show all of your work below.</w:t>
      </w:r>
    </w:p>
    <w:p w14:paraId="4098BF06" w14:textId="1CD39A9A" w:rsidR="00C95787" w:rsidRDefault="00A06145" w:rsidP="001D1E0D">
      <w:r>
        <w:rPr>
          <w:noProof/>
        </w:rPr>
        <mc:AlternateContent>
          <mc:Choice Requires="wps">
            <w:drawing>
              <wp:anchor distT="0" distB="0" distL="114300" distR="114300" simplePos="0" relativeHeight="251667456" behindDoc="1" locked="0" layoutInCell="1" allowOverlap="1" wp14:anchorId="3A63A88F" wp14:editId="0BE5E316">
                <wp:simplePos x="0" y="0"/>
                <wp:positionH relativeFrom="column">
                  <wp:posOffset>-114300</wp:posOffset>
                </wp:positionH>
                <wp:positionV relativeFrom="paragraph">
                  <wp:posOffset>100330</wp:posOffset>
                </wp:positionV>
                <wp:extent cx="1828800" cy="685800"/>
                <wp:effectExtent l="0" t="0" r="25400" b="25400"/>
                <wp:wrapNone/>
                <wp:docPr id="7" name="Rectangle 7"/>
                <wp:cNvGraphicFramePr/>
                <a:graphic xmlns:a="http://schemas.openxmlformats.org/drawingml/2006/main">
                  <a:graphicData uri="http://schemas.microsoft.com/office/word/2010/wordprocessingShape">
                    <wps:wsp>
                      <wps:cNvSpPr/>
                      <wps:spPr>
                        <a:xfrm>
                          <a:off x="0" y="0"/>
                          <a:ext cx="1828800" cy="685800"/>
                        </a:xfrm>
                        <a:prstGeom prst="rect">
                          <a:avLst/>
                        </a:prstGeom>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7" o:spid="_x0000_s1026" style="position:absolute;margin-left:-8.95pt;margin-top:7.9pt;width:2in;height:54pt;z-index:-251649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" fillcolor="white [3201]" strokecolor="#c0504d [3205]" strokeweight="2pt"/>
            </w:pict>
          </mc:Fallback>
        </mc:AlternateContent>
      </w:r>
    </w:p>
    <w:p w14:paraId="3EE52711" w14:textId="5BB78F8D" w:rsidR="00C95787" w:rsidRDefault="00A06145" w:rsidP="001D1E0D">
      <w:r w:rsidRPr="00A06145">
        <w:rPr>
          <w:position w:val="-24"/>
        </w:rPr>
        <w:object w:dxaOrig="2460" w:dyaOrig="660" w14:anchorId="2C0AECCA">
          <v:shape id="_x0000_i1026" type="#_x0000_t75" style="width:123pt;height:33pt" o:ole="">
            <v:imagedata r:id="rId8" o:title=""/>
          </v:shape>
          <o:OLEObject Type="Embed" ProgID="Equation.DSMT4" ShapeID="_x0000_i1026" DrawAspect="Content" ObjectID="_1440788797" r:id="rId9"/>
        </w:object>
      </w:r>
    </w:p>
    <w:p w14:paraId="78188180" w14:textId="77777777" w:rsidR="00C95787" w:rsidRDefault="00C95787" w:rsidP="001D1E0D"/>
    <w:p w14:paraId="5F2D12E5" w14:textId="77777777" w:rsidR="00C95787" w:rsidRDefault="00C95787" w:rsidP="001D1E0D"/>
    <w:p w14:paraId="5F3ABDB8" w14:textId="32FC8678" w:rsidR="00C95787" w:rsidRDefault="00C95787" w:rsidP="001D1E0D"/>
    <w:p w14:paraId="6B8D3693" w14:textId="77777777" w:rsidR="00C95787" w:rsidRDefault="00C95787" w:rsidP="001D1E0D"/>
    <w:p w14:paraId="23739379" w14:textId="77777777" w:rsidR="00C95787" w:rsidRDefault="00C95787" w:rsidP="001D1E0D"/>
    <w:p w14:paraId="23ED5C5B" w14:textId="77777777" w:rsidR="00C95787" w:rsidRDefault="00C95787" w:rsidP="001D1E0D"/>
    <w:p w14:paraId="63FCC8E7" w14:textId="77777777" w:rsidR="00C95787" w:rsidRDefault="00C95787" w:rsidP="001D1E0D"/>
    <w:p w14:paraId="73B42872" w14:textId="77777777" w:rsidR="00C95787" w:rsidRDefault="00C95787" w:rsidP="001D1E0D">
      <w:r>
        <w:rPr>
          <w:noProof/>
        </w:rPr>
        <mc:AlternateContent>
          <mc:Choice Requires="wps">
            <w:drawing>
              <wp:anchor distT="0" distB="0" distL="114300" distR="114300" simplePos="0" relativeHeight="251661312" behindDoc="0" locked="0" layoutInCell="1" allowOverlap="1" wp14:anchorId="7E9B3C14" wp14:editId="245CBBA9">
                <wp:simplePos x="0" y="0"/>
                <wp:positionH relativeFrom="column">
                  <wp:posOffset>4800600</wp:posOffset>
                </wp:positionH>
                <wp:positionV relativeFrom="paragraph">
                  <wp:posOffset>47625</wp:posOffset>
                </wp:positionV>
                <wp:extent cx="1028700" cy="685800"/>
                <wp:effectExtent l="0" t="0" r="38100" b="25400"/>
                <wp:wrapSquare wrapText="bothSides"/>
                <wp:docPr id="2" name="Text Box 2"/>
                <wp:cNvGraphicFramePr/>
                <a:graphic xmlns:a="http://schemas.openxmlformats.org/drawingml/2006/main">
                  <a:graphicData uri="http://schemas.microsoft.com/office/word/2010/wordprocessingShape">
                    <wps:wsp>
                      <wps:cNvSpPr txBox="1"/>
                      <wps:spPr>
                        <a:xfrm>
                          <a:off x="0" y="0"/>
                          <a:ext cx="1028700" cy="685800"/>
                        </a:xfrm>
                        <a:prstGeom prst="rect">
                          <a:avLst/>
                        </a:prstGeom>
                        <a:noFill/>
                        <a:ln>
                          <a:solidFill>
                            <a:schemeClr val="tx1"/>
                          </a:solid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E6B5F7A" w14:textId="77777777" w:rsidR="009E587D" w:rsidRDefault="009E587D" w:rsidP="00C95787">
                            <w:pPr>
                              <w:jc w:val="center"/>
                              <w:rPr>
                                <w:sz w:val="12"/>
                              </w:rPr>
                            </w:pPr>
                            <w:proofErr w:type="gramStart"/>
                            <w:r w:rsidRPr="00C95787">
                              <w:rPr>
                                <w:sz w:val="12"/>
                              </w:rPr>
                              <w:t xml:space="preserve">Percentage </w:t>
                            </w:r>
                            <w:r>
                              <w:rPr>
                                <w:sz w:val="12"/>
                              </w:rPr>
                              <w:t>of revenue from CD sales in 1999</w:t>
                            </w:r>
                            <w:r w:rsidRPr="00C95787">
                              <w:rPr>
                                <w:sz w:val="12"/>
                              </w:rPr>
                              <w:t>.</w:t>
                            </w:r>
                            <w:proofErr w:type="gramEnd"/>
                          </w:p>
                          <w:p w14:paraId="482661A9" w14:textId="77777777" w:rsidR="009E587D" w:rsidRDefault="009E587D" w:rsidP="00C95787">
                            <w:pPr>
                              <w:jc w:val="center"/>
                              <w:rPr>
                                <w:sz w:val="12"/>
                              </w:rPr>
                            </w:pPr>
                          </w:p>
                          <w:p w14:paraId="7C0B40DB" w14:textId="6037D083" w:rsidR="009E587D" w:rsidRPr="003576F2" w:rsidRDefault="009E587D" w:rsidP="00A06145">
                            <w:pPr>
                              <w:jc w:val="center"/>
                              <w:rPr>
                                <w:color w:val="FF0000"/>
                                <w:sz w:val="32"/>
                              </w:rPr>
                            </w:pPr>
                            <w:r>
                              <w:rPr>
                                <w:color w:val="FF0000"/>
                                <w:sz w:val="32"/>
                              </w:rPr>
                              <w:t xml:space="preserve"> 87.9 %</w:t>
                            </w:r>
                          </w:p>
                          <w:p w14:paraId="037D6152" w14:textId="77777777" w:rsidR="009E587D" w:rsidRPr="00C95787" w:rsidRDefault="009E587D" w:rsidP="00C95787">
                            <w:pPr>
                              <w:jc w:val="center"/>
                              <w:rPr>
                                <w:sz w:val="1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 o:spid="_x0000_s1027" type="#_x0000_t202" style="position:absolute;margin-left:378pt;margin-top:3.75pt;width:81pt;height:54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" filled="f" strokecolor="black [3213]">
                <v:textbox>
                  <w:txbxContent>
                    <w:p w14:paraId="0E6B5F7A" w14:textId="77777777" w:rsidR="003576F2" w:rsidRDefault="003576F2" w:rsidP="00C95787">
                      <w:pPr>
                        <w:jc w:val="center"/>
                        <w:rPr>
                          <w:sz w:val="12"/>
                        </w:rPr>
                      </w:pPr>
                      <w:proofErr w:type="gramStart"/>
                      <w:r w:rsidRPr="00C95787">
                        <w:rPr>
                          <w:sz w:val="12"/>
                        </w:rPr>
                        <w:t xml:space="preserve">Percentage </w:t>
                      </w:r>
                      <w:r>
                        <w:rPr>
                          <w:sz w:val="12"/>
                        </w:rPr>
                        <w:t>of revenue from CD sales in 1999</w:t>
                      </w:r>
                      <w:r w:rsidRPr="00C95787">
                        <w:rPr>
                          <w:sz w:val="12"/>
                        </w:rPr>
                        <w:t>.</w:t>
                      </w:r>
                      <w:proofErr w:type="gramEnd"/>
                    </w:p>
                    <w:p w14:paraId="482661A9" w14:textId="77777777" w:rsidR="00A06145" w:rsidRDefault="00A06145" w:rsidP="00C95787">
                      <w:pPr>
                        <w:jc w:val="center"/>
                        <w:rPr>
                          <w:sz w:val="12"/>
                        </w:rPr>
                      </w:pPr>
                    </w:p>
                    <w:p w14:paraId="7C0B40DB" w14:textId="6037D083" w:rsidR="00A06145" w:rsidRPr="003576F2" w:rsidRDefault="00A06145" w:rsidP="00A06145">
                      <w:pPr>
                        <w:jc w:val="center"/>
                        <w:rPr>
                          <w:color w:val="FF0000"/>
                          <w:sz w:val="32"/>
                        </w:rPr>
                      </w:pPr>
                      <w:r>
                        <w:rPr>
                          <w:color w:val="FF0000"/>
                          <w:sz w:val="32"/>
                        </w:rPr>
                        <w:t xml:space="preserve"> 87.9</w:t>
                      </w:r>
                      <w:r>
                        <w:rPr>
                          <w:color w:val="FF0000"/>
                          <w:sz w:val="32"/>
                        </w:rPr>
                        <w:t xml:space="preserve"> %</w:t>
                      </w:r>
                    </w:p>
                    <w:p w14:paraId="037D6152" w14:textId="77777777" w:rsidR="00A06145" w:rsidRPr="00C95787" w:rsidRDefault="00A06145" w:rsidP="00C95787">
                      <w:pPr>
                        <w:jc w:val="center"/>
                        <w:rPr>
                          <w:sz w:val="12"/>
                        </w:rPr>
                      </w:pPr>
                    </w:p>
                  </w:txbxContent>
                </v:textbox>
                <w10:wrap type="square"/>
              </v:shape>
            </w:pict>
          </mc:Fallback>
        </mc:AlternateContent>
      </w:r>
    </w:p>
    <w:p w14:paraId="61809825" w14:textId="77777777" w:rsidR="00C95787" w:rsidRDefault="00C95787" w:rsidP="001D1E0D"/>
    <w:p w14:paraId="75D7B4AA" w14:textId="2369F46D" w:rsidR="00C95787" w:rsidRDefault="00C95787" w:rsidP="001D1E0D"/>
    <w:p w14:paraId="3CAA82D9" w14:textId="77777777" w:rsidR="001D1E0D" w:rsidRDefault="001D1E0D" w:rsidP="001D1E0D">
      <w:pPr>
        <w:jc w:val="center"/>
      </w:pPr>
    </w:p>
    <w:p w14:paraId="746A8749" w14:textId="77777777" w:rsidR="00C95787" w:rsidRDefault="00C95787" w:rsidP="00C95787">
      <w:r>
        <w:t>3. What percentage of revenue came from CD sales in 2006? Show all of your work below.</w:t>
      </w:r>
    </w:p>
    <w:p w14:paraId="35D4EE29" w14:textId="77777777" w:rsidR="00C95787" w:rsidRDefault="00C95787" w:rsidP="00C95787"/>
    <w:p w14:paraId="44C17170" w14:textId="5767D4E0" w:rsidR="00C95787" w:rsidRDefault="00160785" w:rsidP="00C95787">
      <w:r>
        <w:rPr>
          <w:noProof/>
        </w:rPr>
        <mc:AlternateContent>
          <mc:Choice Requires="wps">
            <w:drawing>
              <wp:anchor distT="0" distB="0" distL="114300" distR="114300" simplePos="0" relativeHeight="251669504" behindDoc="1" locked="0" layoutInCell="1" allowOverlap="1" wp14:anchorId="0424F006" wp14:editId="56ABD6CF">
                <wp:simplePos x="0" y="0"/>
                <wp:positionH relativeFrom="column">
                  <wp:posOffset>-114300</wp:posOffset>
                </wp:positionH>
                <wp:positionV relativeFrom="paragraph">
                  <wp:posOffset>20955</wp:posOffset>
                </wp:positionV>
                <wp:extent cx="1828800" cy="685800"/>
                <wp:effectExtent l="0" t="0" r="25400" b="25400"/>
                <wp:wrapNone/>
                <wp:docPr id="8" name="Rectangle 8"/>
                <wp:cNvGraphicFramePr/>
                <a:graphic xmlns:a="http://schemas.openxmlformats.org/drawingml/2006/main">
                  <a:graphicData uri="http://schemas.microsoft.com/office/word/2010/wordprocessingShape">
                    <wps:wsp>
                      <wps:cNvSpPr/>
                      <wps:spPr>
                        <a:xfrm>
                          <a:off x="0" y="0"/>
                          <a:ext cx="1828800" cy="685800"/>
                        </a:xfrm>
                        <a:prstGeom prst="rect">
                          <a:avLst/>
                        </a:prstGeom>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8" o:spid="_x0000_s1026" style="position:absolute;margin-left:-8.95pt;margin-top:1.65pt;width:2in;height:54pt;z-index:-2516469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" fillcolor="white [3201]" strokecolor="#c0504d [3205]" strokeweight="2pt"/>
            </w:pict>
          </mc:Fallback>
        </mc:AlternateContent>
      </w:r>
    </w:p>
    <w:p w14:paraId="4C29A7A9" w14:textId="22A3AAB3" w:rsidR="00C95787" w:rsidRDefault="00160785" w:rsidP="00C95787">
      <w:r w:rsidRPr="00160785">
        <w:rPr>
          <w:position w:val="-24"/>
        </w:rPr>
        <w:object w:dxaOrig="2460" w:dyaOrig="660" w14:anchorId="7BD85F94">
          <v:shape id="_x0000_i1027" type="#_x0000_t75" style="width:123pt;height:33pt" o:ole="">
            <v:imagedata r:id="rId10" o:title=""/>
          </v:shape>
          <o:OLEObject Type="Embed" ProgID="Equation.DSMT4" ShapeID="_x0000_i1027" DrawAspect="Content" ObjectID="_1440788798" r:id="rId11"/>
        </w:object>
      </w:r>
    </w:p>
    <w:p w14:paraId="7511CD4B" w14:textId="77777777" w:rsidR="00C95787" w:rsidRDefault="00C95787" w:rsidP="00C95787"/>
    <w:p w14:paraId="46FD9A5A" w14:textId="77777777" w:rsidR="00C95787" w:rsidRDefault="00C95787" w:rsidP="00C95787"/>
    <w:p w14:paraId="0A173BF3" w14:textId="77777777" w:rsidR="00C95787" w:rsidRDefault="00C95787" w:rsidP="00C95787"/>
    <w:p w14:paraId="3863972B" w14:textId="77777777" w:rsidR="00C95787" w:rsidRDefault="00C95787" w:rsidP="00C95787"/>
    <w:p w14:paraId="5FAB27CF" w14:textId="5D41E834" w:rsidR="00C95787" w:rsidRDefault="00C95787" w:rsidP="00C95787"/>
    <w:p w14:paraId="44230C36" w14:textId="77777777" w:rsidR="00C95787" w:rsidRDefault="00C95787" w:rsidP="00C95787"/>
    <w:p w14:paraId="0F984F8F" w14:textId="77777777" w:rsidR="00C95787" w:rsidRDefault="00C95787" w:rsidP="00C95787"/>
    <w:p w14:paraId="6130CF8E" w14:textId="77777777" w:rsidR="00C95787" w:rsidRDefault="00C95787" w:rsidP="00C95787">
      <w:r>
        <w:rPr>
          <w:noProof/>
        </w:rPr>
        <mc:AlternateContent>
          <mc:Choice Requires="wps">
            <w:drawing>
              <wp:anchor distT="0" distB="0" distL="114300" distR="114300" simplePos="0" relativeHeight="251663360" behindDoc="0" locked="0" layoutInCell="1" allowOverlap="1" wp14:anchorId="1498078E" wp14:editId="27669F2A">
                <wp:simplePos x="0" y="0"/>
                <wp:positionH relativeFrom="column">
                  <wp:posOffset>4800600</wp:posOffset>
                </wp:positionH>
                <wp:positionV relativeFrom="paragraph">
                  <wp:posOffset>163195</wp:posOffset>
                </wp:positionV>
                <wp:extent cx="1028700" cy="685800"/>
                <wp:effectExtent l="0" t="0" r="38100" b="25400"/>
                <wp:wrapSquare wrapText="bothSides"/>
                <wp:docPr id="3" name="Text Box 3"/>
                <wp:cNvGraphicFramePr/>
                <a:graphic xmlns:a="http://schemas.openxmlformats.org/drawingml/2006/main">
                  <a:graphicData uri="http://schemas.microsoft.com/office/word/2010/wordprocessingShape">
                    <wps:wsp>
                      <wps:cNvSpPr txBox="1"/>
                      <wps:spPr>
                        <a:xfrm>
                          <a:off x="0" y="0"/>
                          <a:ext cx="1028700" cy="685800"/>
                        </a:xfrm>
                        <a:prstGeom prst="rect">
                          <a:avLst/>
                        </a:prstGeom>
                        <a:noFill/>
                        <a:ln>
                          <a:solidFill>
                            <a:schemeClr val="tx1"/>
                          </a:solid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A3B7177" w14:textId="77777777" w:rsidR="009E587D" w:rsidRDefault="009E587D" w:rsidP="00C95787">
                            <w:pPr>
                              <w:jc w:val="center"/>
                              <w:rPr>
                                <w:sz w:val="12"/>
                              </w:rPr>
                            </w:pPr>
                            <w:r w:rsidRPr="00C95787">
                              <w:rPr>
                                <w:sz w:val="12"/>
                              </w:rPr>
                              <w:t>Percentage o</w:t>
                            </w:r>
                            <w:r>
                              <w:rPr>
                                <w:sz w:val="12"/>
                              </w:rPr>
                              <w:t>f revenue from CD sales in 2006</w:t>
                            </w:r>
                          </w:p>
                          <w:p w14:paraId="24FAD1BA" w14:textId="77777777" w:rsidR="009E587D" w:rsidRDefault="009E587D" w:rsidP="00C95787">
                            <w:pPr>
                              <w:jc w:val="center"/>
                              <w:rPr>
                                <w:sz w:val="12"/>
                              </w:rPr>
                            </w:pPr>
                          </w:p>
                          <w:p w14:paraId="28485F70" w14:textId="4AE0BDF9" w:rsidR="009E587D" w:rsidRPr="003576F2" w:rsidRDefault="009E587D" w:rsidP="00160785">
                            <w:pPr>
                              <w:jc w:val="center"/>
                              <w:rPr>
                                <w:color w:val="FF0000"/>
                                <w:sz w:val="32"/>
                              </w:rPr>
                            </w:pPr>
                            <w:r>
                              <w:rPr>
                                <w:color w:val="FF0000"/>
                                <w:sz w:val="32"/>
                              </w:rPr>
                              <w:t>79.7 %</w:t>
                            </w:r>
                          </w:p>
                          <w:p w14:paraId="454CA450" w14:textId="77777777" w:rsidR="009E587D" w:rsidRPr="00C95787" w:rsidRDefault="009E587D" w:rsidP="00C95787">
                            <w:pPr>
                              <w:jc w:val="center"/>
                              <w:rPr>
                                <w:sz w:val="1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 o:spid="_x0000_s1028" type="#_x0000_t202" style="position:absolute;margin-left:378pt;margin-top:12.85pt;width:81pt;height:54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" filled="f" strokecolor="black [3213]">
                <v:textbox>
                  <w:txbxContent>
                    <w:p w14:paraId="0A3B7177" w14:textId="77777777" w:rsidR="003576F2" w:rsidRDefault="003576F2" w:rsidP="00C95787">
                      <w:pPr>
                        <w:jc w:val="center"/>
                        <w:rPr>
                          <w:sz w:val="12"/>
                        </w:rPr>
                      </w:pPr>
                      <w:r w:rsidRPr="00C95787">
                        <w:rPr>
                          <w:sz w:val="12"/>
                        </w:rPr>
                        <w:t>Percentage o</w:t>
                      </w:r>
                      <w:r>
                        <w:rPr>
                          <w:sz w:val="12"/>
                        </w:rPr>
                        <w:t>f revenue from CD sales in 2006</w:t>
                      </w:r>
                    </w:p>
                    <w:p w14:paraId="24FAD1BA" w14:textId="77777777" w:rsidR="00160785" w:rsidRDefault="00160785" w:rsidP="00C95787">
                      <w:pPr>
                        <w:jc w:val="center"/>
                        <w:rPr>
                          <w:sz w:val="12"/>
                        </w:rPr>
                      </w:pPr>
                    </w:p>
                    <w:p w14:paraId="28485F70" w14:textId="4AE0BDF9" w:rsidR="00160785" w:rsidRPr="003576F2" w:rsidRDefault="00160785" w:rsidP="00160785">
                      <w:pPr>
                        <w:jc w:val="center"/>
                        <w:rPr>
                          <w:color w:val="FF0000"/>
                          <w:sz w:val="32"/>
                        </w:rPr>
                      </w:pPr>
                      <w:r>
                        <w:rPr>
                          <w:color w:val="FF0000"/>
                          <w:sz w:val="32"/>
                        </w:rPr>
                        <w:t>79.7</w:t>
                      </w:r>
                      <w:r>
                        <w:rPr>
                          <w:color w:val="FF0000"/>
                          <w:sz w:val="32"/>
                        </w:rPr>
                        <w:t xml:space="preserve"> %</w:t>
                      </w:r>
                    </w:p>
                    <w:p w14:paraId="454CA450" w14:textId="77777777" w:rsidR="00160785" w:rsidRPr="00C95787" w:rsidRDefault="00160785" w:rsidP="00C95787">
                      <w:pPr>
                        <w:jc w:val="center"/>
                        <w:rPr>
                          <w:sz w:val="12"/>
                        </w:rPr>
                      </w:pPr>
                    </w:p>
                  </w:txbxContent>
                </v:textbox>
                <w10:wrap type="square"/>
              </v:shape>
            </w:pict>
          </mc:Fallback>
        </mc:AlternateContent>
      </w:r>
    </w:p>
    <w:p w14:paraId="289753AD" w14:textId="77777777" w:rsidR="00C95787" w:rsidRDefault="00C95787" w:rsidP="00C95787"/>
    <w:p w14:paraId="5071EC90" w14:textId="77777777" w:rsidR="00C95787" w:rsidRDefault="00C95787" w:rsidP="00C95787"/>
    <w:p w14:paraId="3D8D2C8D" w14:textId="77777777" w:rsidR="00C95787" w:rsidRDefault="00C95787" w:rsidP="00C95787"/>
    <w:p w14:paraId="6BF2E7B3" w14:textId="77777777" w:rsidR="00C95787" w:rsidRDefault="00C95787" w:rsidP="00C95787"/>
    <w:p w14:paraId="60AFACFF" w14:textId="77777777" w:rsidR="00C95787" w:rsidRDefault="00C95787" w:rsidP="00C95787">
      <w:r>
        <w:t>4. What percentage of revenue came from CD sales in 2011? Show all of your work below.</w:t>
      </w:r>
    </w:p>
    <w:p w14:paraId="4E8C8CED" w14:textId="447608FA" w:rsidR="00C95787" w:rsidRDefault="00160785" w:rsidP="00C95787">
      <w:r>
        <w:rPr>
          <w:noProof/>
        </w:rPr>
        <mc:AlternateContent>
          <mc:Choice Requires="wps">
            <w:drawing>
              <wp:anchor distT="0" distB="0" distL="114300" distR="114300" simplePos="0" relativeHeight="251671552" behindDoc="1" locked="0" layoutInCell="1" allowOverlap="1" wp14:anchorId="0EC150B6" wp14:editId="7F4342D9">
                <wp:simplePos x="0" y="0"/>
                <wp:positionH relativeFrom="column">
                  <wp:posOffset>-114300</wp:posOffset>
                </wp:positionH>
                <wp:positionV relativeFrom="paragraph">
                  <wp:posOffset>122555</wp:posOffset>
                </wp:positionV>
                <wp:extent cx="1828800" cy="685800"/>
                <wp:effectExtent l="0" t="0" r="25400" b="25400"/>
                <wp:wrapNone/>
                <wp:docPr id="9" name="Rectangle 9"/>
                <wp:cNvGraphicFramePr/>
                <a:graphic xmlns:a="http://schemas.openxmlformats.org/drawingml/2006/main">
                  <a:graphicData uri="http://schemas.microsoft.com/office/word/2010/wordprocessingShape">
                    <wps:wsp>
                      <wps:cNvSpPr/>
                      <wps:spPr>
                        <a:xfrm>
                          <a:off x="0" y="0"/>
                          <a:ext cx="1828800" cy="685800"/>
                        </a:xfrm>
                        <a:prstGeom prst="rect">
                          <a:avLst/>
                        </a:prstGeom>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9" o:spid="_x0000_s1026" style="position:absolute;margin-left:-8.95pt;margin-top:9.65pt;width:2in;height:54pt;z-index:-2516449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" fillcolor="white [3201]" strokecolor="#c0504d [3205]" strokeweight="2pt"/>
            </w:pict>
          </mc:Fallback>
        </mc:AlternateContent>
      </w:r>
    </w:p>
    <w:p w14:paraId="01073538" w14:textId="3A74236A" w:rsidR="00C95787" w:rsidRDefault="00160785" w:rsidP="00C95787">
      <w:r w:rsidRPr="00160785">
        <w:rPr>
          <w:position w:val="-24"/>
        </w:rPr>
        <w:object w:dxaOrig="2340" w:dyaOrig="660" w14:anchorId="147F6184">
          <v:shape id="_x0000_i1028" type="#_x0000_t75" style="width:117pt;height:33pt" o:ole="">
            <v:imagedata r:id="rId12" o:title=""/>
          </v:shape>
          <o:OLEObject Type="Embed" ProgID="Equation.DSMT4" ShapeID="_x0000_i1028" DrawAspect="Content" ObjectID="_1440788799" r:id="rId13"/>
        </w:object>
      </w:r>
    </w:p>
    <w:p w14:paraId="0C916603" w14:textId="77777777" w:rsidR="00C95787" w:rsidRDefault="00C95787" w:rsidP="00C95787"/>
    <w:p w14:paraId="41032B33" w14:textId="77777777" w:rsidR="00C95787" w:rsidRDefault="00C95787" w:rsidP="00C95787"/>
    <w:p w14:paraId="319D2C04" w14:textId="77777777" w:rsidR="00C95787" w:rsidRDefault="00C95787" w:rsidP="00C95787"/>
    <w:p w14:paraId="75AE6792" w14:textId="77777777" w:rsidR="00C95787" w:rsidRDefault="00C95787" w:rsidP="00C95787"/>
    <w:p w14:paraId="3EC84F3D" w14:textId="77777777" w:rsidR="00C95787" w:rsidRDefault="00C95787" w:rsidP="00C95787"/>
    <w:p w14:paraId="2594B319" w14:textId="77777777" w:rsidR="00C95787" w:rsidRDefault="00C95787" w:rsidP="00C95787"/>
    <w:p w14:paraId="54A79B0D" w14:textId="77777777" w:rsidR="00C95787" w:rsidRDefault="00C95787" w:rsidP="00C95787"/>
    <w:p w14:paraId="3CF41AD0" w14:textId="77777777" w:rsidR="00C95787" w:rsidRDefault="00C95787" w:rsidP="00C95787">
      <w:r>
        <w:rPr>
          <w:noProof/>
        </w:rPr>
        <mc:AlternateContent>
          <mc:Choice Requires="wps">
            <w:drawing>
              <wp:anchor distT="0" distB="0" distL="114300" distR="114300" simplePos="0" relativeHeight="251664384" behindDoc="0" locked="0" layoutInCell="1" allowOverlap="1" wp14:anchorId="26F4DA29" wp14:editId="1A6230D0">
                <wp:simplePos x="0" y="0"/>
                <wp:positionH relativeFrom="column">
                  <wp:posOffset>4800600</wp:posOffset>
                </wp:positionH>
                <wp:positionV relativeFrom="paragraph">
                  <wp:posOffset>47625</wp:posOffset>
                </wp:positionV>
                <wp:extent cx="1028700" cy="685800"/>
                <wp:effectExtent l="0" t="0" r="38100" b="25400"/>
                <wp:wrapSquare wrapText="bothSides"/>
                <wp:docPr id="4" name="Text Box 4"/>
                <wp:cNvGraphicFramePr/>
                <a:graphic xmlns:a="http://schemas.openxmlformats.org/drawingml/2006/main">
                  <a:graphicData uri="http://schemas.microsoft.com/office/word/2010/wordprocessingShape">
                    <wps:wsp>
                      <wps:cNvSpPr txBox="1"/>
                      <wps:spPr>
                        <a:xfrm>
                          <a:off x="0" y="0"/>
                          <a:ext cx="1028700" cy="685800"/>
                        </a:xfrm>
                        <a:prstGeom prst="rect">
                          <a:avLst/>
                        </a:prstGeom>
                        <a:noFill/>
                        <a:ln>
                          <a:solidFill>
                            <a:schemeClr val="tx1"/>
                          </a:solid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551CBE7" w14:textId="77777777" w:rsidR="009E587D" w:rsidRDefault="009E587D" w:rsidP="00C95787">
                            <w:pPr>
                              <w:jc w:val="center"/>
                              <w:rPr>
                                <w:sz w:val="12"/>
                              </w:rPr>
                            </w:pPr>
                            <w:r w:rsidRPr="00C95787">
                              <w:rPr>
                                <w:sz w:val="12"/>
                              </w:rPr>
                              <w:t xml:space="preserve">Percentage </w:t>
                            </w:r>
                            <w:r>
                              <w:rPr>
                                <w:sz w:val="12"/>
                              </w:rPr>
                              <w:t>of revenue from CD sales in 2011</w:t>
                            </w:r>
                          </w:p>
                          <w:p w14:paraId="28B5CED5" w14:textId="005D512D" w:rsidR="009E587D" w:rsidRPr="003576F2" w:rsidRDefault="009E587D" w:rsidP="00160785">
                            <w:pPr>
                              <w:jc w:val="center"/>
                              <w:rPr>
                                <w:color w:val="FF0000"/>
                                <w:sz w:val="32"/>
                              </w:rPr>
                            </w:pPr>
                            <w:r>
                              <w:rPr>
                                <w:color w:val="FF0000"/>
                                <w:sz w:val="32"/>
                              </w:rPr>
                              <w:t>43.5 %</w:t>
                            </w:r>
                          </w:p>
                          <w:p w14:paraId="2AE4DB17" w14:textId="77777777" w:rsidR="009E587D" w:rsidRPr="00C95787" w:rsidRDefault="009E587D" w:rsidP="00C95787">
                            <w:pPr>
                              <w:jc w:val="center"/>
                              <w:rPr>
                                <w:sz w:val="1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4" o:spid="_x0000_s1029" type="#_x0000_t202" style="position:absolute;margin-left:378pt;margin-top:3.75pt;width:81pt;height:54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" filled="f" strokecolor="black [3213]">
                <v:textbox>
                  <w:txbxContent>
                    <w:p w14:paraId="3551CBE7" w14:textId="77777777" w:rsidR="003576F2" w:rsidRDefault="003576F2" w:rsidP="00C95787">
                      <w:pPr>
                        <w:jc w:val="center"/>
                        <w:rPr>
                          <w:sz w:val="12"/>
                        </w:rPr>
                      </w:pPr>
                      <w:r w:rsidRPr="00C95787">
                        <w:rPr>
                          <w:sz w:val="12"/>
                        </w:rPr>
                        <w:t xml:space="preserve">Percentage </w:t>
                      </w:r>
                      <w:r>
                        <w:rPr>
                          <w:sz w:val="12"/>
                        </w:rPr>
                        <w:t>of revenue from CD sales in 2011</w:t>
                      </w:r>
                    </w:p>
                    <w:p w14:paraId="28B5CED5" w14:textId="005D512D" w:rsidR="00160785" w:rsidRPr="003576F2" w:rsidRDefault="00160785" w:rsidP="00160785">
                      <w:pPr>
                        <w:jc w:val="center"/>
                        <w:rPr>
                          <w:color w:val="FF0000"/>
                          <w:sz w:val="32"/>
                        </w:rPr>
                      </w:pPr>
                      <w:r>
                        <w:rPr>
                          <w:color w:val="FF0000"/>
                          <w:sz w:val="32"/>
                        </w:rPr>
                        <w:t>43.5</w:t>
                      </w:r>
                      <w:r>
                        <w:rPr>
                          <w:color w:val="FF0000"/>
                          <w:sz w:val="32"/>
                        </w:rPr>
                        <w:t xml:space="preserve"> %</w:t>
                      </w:r>
                    </w:p>
                    <w:p w14:paraId="2AE4DB17" w14:textId="77777777" w:rsidR="00160785" w:rsidRPr="00C95787" w:rsidRDefault="00160785" w:rsidP="00C95787">
                      <w:pPr>
                        <w:jc w:val="center"/>
                        <w:rPr>
                          <w:sz w:val="12"/>
                        </w:rPr>
                      </w:pPr>
                    </w:p>
                  </w:txbxContent>
                </v:textbox>
                <w10:wrap type="square"/>
              </v:shape>
            </w:pict>
          </mc:Fallback>
        </mc:AlternateContent>
      </w:r>
    </w:p>
    <w:p w14:paraId="7BB57646" w14:textId="77777777" w:rsidR="00C95787" w:rsidRDefault="00C95787" w:rsidP="00C95787"/>
    <w:p w14:paraId="7B875E07" w14:textId="77777777" w:rsidR="00C95787" w:rsidRDefault="00C95787" w:rsidP="00C95787"/>
    <w:p w14:paraId="132F2377" w14:textId="77777777" w:rsidR="00C95787" w:rsidRDefault="00C95787" w:rsidP="00C95787"/>
    <w:p w14:paraId="12703585" w14:textId="77777777" w:rsidR="00C95787" w:rsidRDefault="00C95787" w:rsidP="00C95787"/>
    <w:p w14:paraId="75C1E603" w14:textId="77777777" w:rsidR="00C95787" w:rsidRPr="001D1E0D" w:rsidRDefault="00C95787" w:rsidP="00C95787"/>
    <w:p w14:paraId="2AA1F1DC" w14:textId="77777777" w:rsidR="00C95787" w:rsidRDefault="00C95787" w:rsidP="00C95787">
      <w:pPr>
        <w:jc w:val="center"/>
      </w:pPr>
    </w:p>
    <w:p w14:paraId="21C846A3" w14:textId="4D24B36A" w:rsidR="001D1E0D" w:rsidRDefault="00F75AAA" w:rsidP="00F75AAA">
      <w:pPr>
        <w:jc w:val="center"/>
      </w:pPr>
      <w:r>
        <w:t>*CHECK YOUR PERCENTAGES WITH MRS. SCHENKEL BEFORE MOVING FORWARD*</w:t>
      </w:r>
    </w:p>
    <w:p w14:paraId="1B4A9A28" w14:textId="77777777" w:rsidR="001D1E0D" w:rsidRDefault="001D1E0D" w:rsidP="0092764A"/>
    <w:p w14:paraId="40C8E0BD" w14:textId="5FDA6600" w:rsidR="0092764A" w:rsidRDefault="0092764A" w:rsidP="0092764A">
      <w:r>
        <w:br w:type="page"/>
      </w:r>
    </w:p>
    <w:p w14:paraId="5887EDD5" w14:textId="63A86C42" w:rsidR="0092764A" w:rsidRPr="0092764A" w:rsidRDefault="0092764A" w:rsidP="0092764A">
      <w:pPr>
        <w:rPr>
          <w:b/>
        </w:rPr>
      </w:pPr>
      <w:r w:rsidRPr="0092764A">
        <w:rPr>
          <w:b/>
        </w:rPr>
        <w:t>Step 2: Compare percentages of revenue coming from CD sales in different time intervals using comparative statistics learned in lesson 1.1</w:t>
      </w:r>
    </w:p>
    <w:p w14:paraId="7DF2B8CC" w14:textId="77777777" w:rsidR="0092764A" w:rsidRDefault="0092764A" w:rsidP="0092764A"/>
    <w:p w14:paraId="4F4E0D72" w14:textId="7F7C5E52" w:rsidR="0092764A" w:rsidRDefault="0092764A" w:rsidP="0092764A">
      <w:r>
        <w:t>1. Compare 1996 to 1999</w:t>
      </w:r>
    </w:p>
    <w:p w14:paraId="0066B6B8" w14:textId="77777777" w:rsidR="0092764A" w:rsidRDefault="0092764A" w:rsidP="0092764A"/>
    <w:tbl>
      <w:tblPr>
        <w:tblW w:w="8940" w:type="dxa"/>
        <w:tblCellMar>
          <w:left w:w="0" w:type="dxa"/>
          <w:right w:w="0" w:type="dxa"/>
        </w:tblCellMar>
        <w:tblLook w:val="04A0" w:firstRow="1" w:lastRow="0" w:firstColumn="1" w:lastColumn="0" w:noHBand="0" w:noVBand="1"/>
      </w:tblPr>
      <w:tblGrid>
        <w:gridCol w:w="3527"/>
        <w:gridCol w:w="3106"/>
        <w:gridCol w:w="2307"/>
      </w:tblGrid>
      <w:tr w:rsidR="00B47B88" w14:paraId="007DBBEC" w14:textId="77777777" w:rsidTr="00B47B88">
        <w:trPr>
          <w:trHeight w:val="720"/>
        </w:trPr>
        <w:tc>
          <w:tcPr>
            <w:tcW w:w="8940" w:type="dxa"/>
            <w:gridSpan w:val="3"/>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69A1754" w14:textId="77777777" w:rsidR="00B47B88" w:rsidRDefault="00B47B88">
            <w:pPr>
              <w:rPr>
                <w:rFonts w:ascii="Cambria" w:eastAsia="Times New Roman" w:hAnsi="Cambria" w:cs="Times New Roman"/>
                <w:b/>
                <w:bCs/>
                <w:color w:val="000000"/>
              </w:rPr>
            </w:pPr>
            <w:r>
              <w:rPr>
                <w:rFonts w:ascii="Cambria" w:eastAsia="Times New Roman" w:hAnsi="Cambria" w:cs="Times New Roman"/>
                <w:b/>
                <w:bCs/>
                <w:color w:val="000000"/>
              </w:rPr>
              <w:t xml:space="preserve">Percentage in 1996: </w:t>
            </w:r>
            <w:r>
              <w:rPr>
                <w:rFonts w:ascii="Cambria" w:eastAsia="Times New Roman" w:hAnsi="Cambria" w:cs="Times New Roman"/>
                <w:b/>
                <w:bCs/>
                <w:color w:val="FF0000"/>
              </w:rPr>
              <w:t xml:space="preserve">79.3% </w:t>
            </w:r>
          </w:p>
        </w:tc>
      </w:tr>
      <w:tr w:rsidR="00B47B88" w14:paraId="5AF730D9" w14:textId="77777777" w:rsidTr="00B47B88">
        <w:trPr>
          <w:trHeight w:val="720"/>
        </w:trPr>
        <w:tc>
          <w:tcPr>
            <w:tcW w:w="0" w:type="auto"/>
            <w:gridSpan w:val="3"/>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29F0E5E" w14:textId="77777777" w:rsidR="00B47B88" w:rsidRDefault="00B47B88">
            <w:pPr>
              <w:rPr>
                <w:rFonts w:ascii="Cambria" w:eastAsia="Times New Roman" w:hAnsi="Cambria" w:cs="Times New Roman"/>
                <w:b/>
                <w:bCs/>
                <w:color w:val="000000"/>
              </w:rPr>
            </w:pPr>
            <w:r>
              <w:rPr>
                <w:rFonts w:ascii="Cambria" w:eastAsia="Times New Roman" w:hAnsi="Cambria" w:cs="Times New Roman"/>
                <w:b/>
                <w:bCs/>
                <w:color w:val="000000"/>
              </w:rPr>
              <w:t>Percentage in 1999:</w:t>
            </w:r>
            <w:r>
              <w:rPr>
                <w:rFonts w:ascii="Cambria" w:eastAsia="Times New Roman" w:hAnsi="Cambria" w:cs="Times New Roman"/>
                <w:b/>
                <w:bCs/>
                <w:color w:val="FF0000"/>
              </w:rPr>
              <w:t xml:space="preserve"> 87.9%</w:t>
            </w:r>
          </w:p>
        </w:tc>
      </w:tr>
      <w:tr w:rsidR="00B47B88" w14:paraId="0C1EC3D2" w14:textId="77777777" w:rsidTr="00B47B88">
        <w:trPr>
          <w:trHeight w:val="164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819CE38" w14:textId="77777777" w:rsidR="00B47B88" w:rsidRDefault="00B47B88">
            <w:pPr>
              <w:jc w:val="center"/>
              <w:rPr>
                <w:rFonts w:ascii="Cambria" w:eastAsia="Times New Roman" w:hAnsi="Cambria" w:cs="Times New Roman"/>
                <w:b/>
                <w:bCs/>
                <w:color w:val="000000"/>
              </w:rPr>
            </w:pPr>
            <w:r>
              <w:rPr>
                <w:rFonts w:ascii="Cambria" w:eastAsia="Times New Roman" w:hAnsi="Cambria" w:cs="Times New Roman"/>
                <w:b/>
                <w:bCs/>
                <w:color w:val="000000"/>
              </w:rPr>
              <w:t>Statistic Type</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1092EEE" w14:textId="77777777" w:rsidR="00B47B88" w:rsidRDefault="00B47B88">
            <w:pPr>
              <w:jc w:val="center"/>
              <w:rPr>
                <w:rFonts w:ascii="Cambria" w:eastAsia="Times New Roman" w:hAnsi="Cambria" w:cs="Times New Roman"/>
                <w:b/>
                <w:bCs/>
                <w:color w:val="000000"/>
              </w:rPr>
            </w:pPr>
            <w:r>
              <w:rPr>
                <w:rFonts w:ascii="Cambria" w:eastAsia="Times New Roman" w:hAnsi="Cambria" w:cs="Times New Roman"/>
                <w:b/>
                <w:bCs/>
                <w:color w:val="000000"/>
              </w:rPr>
              <w:t>Work</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85A5295" w14:textId="77777777" w:rsidR="00B47B88" w:rsidRDefault="00B47B88">
            <w:pPr>
              <w:jc w:val="center"/>
              <w:rPr>
                <w:rFonts w:ascii="Cambria" w:eastAsia="Times New Roman" w:hAnsi="Cambria" w:cs="Times New Roman"/>
                <w:b/>
                <w:bCs/>
                <w:color w:val="000000"/>
              </w:rPr>
            </w:pPr>
            <w:r>
              <w:rPr>
                <w:rFonts w:ascii="Cambria" w:eastAsia="Times New Roman" w:hAnsi="Cambria" w:cs="Times New Roman"/>
                <w:b/>
                <w:bCs/>
                <w:color w:val="000000"/>
              </w:rPr>
              <w:t>Answer</w:t>
            </w:r>
          </w:p>
        </w:tc>
      </w:tr>
      <w:tr w:rsidR="00B47B88" w14:paraId="3117FF59" w14:textId="77777777" w:rsidTr="00B47B88">
        <w:trPr>
          <w:trHeight w:val="164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34B10C8" w14:textId="77777777" w:rsidR="00B47B88" w:rsidRDefault="00B47B88">
            <w:pPr>
              <w:jc w:val="center"/>
              <w:rPr>
                <w:rFonts w:ascii="Cambria" w:eastAsia="Times New Roman" w:hAnsi="Cambria" w:cs="Times New Roman"/>
                <w:b/>
                <w:bCs/>
                <w:color w:val="000000"/>
              </w:rPr>
            </w:pPr>
            <w:r>
              <w:rPr>
                <w:rFonts w:ascii="Cambria" w:eastAsia="Times New Roman" w:hAnsi="Cambria" w:cs="Times New Roman"/>
                <w:b/>
                <w:bCs/>
                <w:color w:val="000000"/>
              </w:rPr>
              <w:t>Subtraction</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1CF72B1" w14:textId="77777777" w:rsidR="00B47B88" w:rsidRDefault="00B47B88">
            <w:pPr>
              <w:jc w:val="center"/>
              <w:rPr>
                <w:rFonts w:ascii="Cambria" w:eastAsia="Times New Roman" w:hAnsi="Cambria" w:cs="Times New Roman"/>
                <w:color w:val="FF0000"/>
              </w:rPr>
            </w:pPr>
            <w:r>
              <w:rPr>
                <w:rFonts w:ascii="Cambria" w:eastAsia="Times New Roman" w:hAnsi="Cambria" w:cs="Times New Roman"/>
                <w:color w:val="FF0000"/>
              </w:rPr>
              <w:t xml:space="preserve">87.9% - 79.3%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E6FC651" w14:textId="77777777" w:rsidR="00B47B88" w:rsidRDefault="00B47B88">
            <w:pPr>
              <w:jc w:val="center"/>
              <w:rPr>
                <w:rFonts w:ascii="Cambria" w:eastAsia="Times New Roman" w:hAnsi="Cambria" w:cs="Times New Roman"/>
                <w:color w:val="FF0000"/>
              </w:rPr>
            </w:pPr>
            <w:r>
              <w:rPr>
                <w:rFonts w:ascii="Cambria" w:eastAsia="Times New Roman" w:hAnsi="Cambria" w:cs="Times New Roman"/>
                <w:color w:val="FF0000"/>
              </w:rPr>
              <w:t>8.60%</w:t>
            </w:r>
          </w:p>
        </w:tc>
      </w:tr>
      <w:tr w:rsidR="00B47B88" w14:paraId="2F653F92" w14:textId="77777777" w:rsidTr="00B47B88">
        <w:trPr>
          <w:trHeight w:val="164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0ABBEB8" w14:textId="77777777" w:rsidR="00B47B88" w:rsidRDefault="00B47B88">
            <w:pPr>
              <w:jc w:val="center"/>
              <w:rPr>
                <w:rFonts w:ascii="Cambria" w:eastAsia="Times New Roman" w:hAnsi="Cambria" w:cs="Times New Roman"/>
                <w:b/>
                <w:bCs/>
                <w:color w:val="000000"/>
              </w:rPr>
            </w:pPr>
            <w:r>
              <w:rPr>
                <w:rFonts w:ascii="Cambria" w:eastAsia="Times New Roman" w:hAnsi="Cambria" w:cs="Times New Roman"/>
                <w:b/>
                <w:bCs/>
                <w:color w:val="000000"/>
              </w:rPr>
              <w:t>Division</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7C053F6" w14:textId="77777777" w:rsidR="00B47B88" w:rsidRDefault="00B47B88">
            <w:pPr>
              <w:jc w:val="center"/>
              <w:rPr>
                <w:rFonts w:ascii="Cambria" w:eastAsia="Times New Roman" w:hAnsi="Cambria" w:cs="Times New Roman"/>
                <w:color w:val="FF0000"/>
              </w:rPr>
            </w:pPr>
            <w:r>
              <w:rPr>
                <w:rFonts w:ascii="Cambria" w:eastAsia="Times New Roman" w:hAnsi="Cambria" w:cs="Times New Roman"/>
                <w:color w:val="FF0000"/>
              </w:rPr>
              <w:t>87.9%/79.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861EA46" w14:textId="77777777" w:rsidR="00B47B88" w:rsidRDefault="00B47B88">
            <w:pPr>
              <w:jc w:val="center"/>
              <w:rPr>
                <w:rFonts w:ascii="Cambria" w:eastAsia="Times New Roman" w:hAnsi="Cambria" w:cs="Times New Roman"/>
                <w:color w:val="FF0000"/>
              </w:rPr>
            </w:pPr>
            <w:r>
              <w:rPr>
                <w:rFonts w:ascii="Cambria" w:eastAsia="Times New Roman" w:hAnsi="Cambria" w:cs="Times New Roman"/>
                <w:color w:val="FF0000"/>
              </w:rPr>
              <w:t>1.1084489</w:t>
            </w:r>
          </w:p>
        </w:tc>
      </w:tr>
      <w:tr w:rsidR="00B47B88" w14:paraId="7A9C6376" w14:textId="77777777" w:rsidTr="00B47B88">
        <w:trPr>
          <w:trHeight w:val="164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A448A19" w14:textId="77777777" w:rsidR="00B47B88" w:rsidRDefault="00B47B88">
            <w:pPr>
              <w:jc w:val="center"/>
              <w:rPr>
                <w:rFonts w:ascii="Cambria" w:eastAsia="Times New Roman" w:hAnsi="Cambria" w:cs="Times New Roman"/>
                <w:b/>
                <w:bCs/>
                <w:color w:val="000000"/>
              </w:rPr>
            </w:pPr>
            <w:r>
              <w:rPr>
                <w:rFonts w:ascii="Cambria" w:eastAsia="Times New Roman" w:hAnsi="Cambria" w:cs="Times New Roman"/>
                <w:b/>
                <w:bCs/>
                <w:color w:val="000000"/>
              </w:rPr>
              <w:t xml:space="preserve">Percent Chang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272B48E" w14:textId="77777777" w:rsidR="00B47B88" w:rsidRDefault="00B47B88">
            <w:pPr>
              <w:jc w:val="center"/>
              <w:rPr>
                <w:rFonts w:ascii="Cambria" w:eastAsia="Times New Roman" w:hAnsi="Cambria" w:cs="Times New Roman"/>
                <w:color w:val="FF0000"/>
              </w:rPr>
            </w:pPr>
            <w:r>
              <w:rPr>
                <w:rFonts w:ascii="Cambria" w:eastAsia="Times New Roman" w:hAnsi="Cambria" w:cs="Times New Roman"/>
                <w:color w:val="FF0000"/>
              </w:rPr>
              <w:t>8.6%/79.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5856C66" w14:textId="62FAFF52" w:rsidR="00B47B88" w:rsidRDefault="00947EBE">
            <w:pPr>
              <w:jc w:val="center"/>
              <w:rPr>
                <w:rFonts w:ascii="Cambria" w:eastAsia="Times New Roman" w:hAnsi="Cambria" w:cs="Times New Roman"/>
                <w:color w:val="FF0000"/>
              </w:rPr>
            </w:pPr>
            <w:r>
              <w:rPr>
                <w:rFonts w:ascii="Cambria" w:eastAsia="Times New Roman" w:hAnsi="Cambria" w:cs="Times New Roman"/>
                <w:color w:val="FF0000"/>
              </w:rPr>
              <w:t>0.10</w:t>
            </w:r>
            <w:bookmarkStart w:id="0" w:name="_GoBack"/>
            <w:bookmarkEnd w:id="0"/>
            <w:r w:rsidR="00B47B88">
              <w:rPr>
                <w:rFonts w:ascii="Cambria" w:eastAsia="Times New Roman" w:hAnsi="Cambria" w:cs="Times New Roman"/>
                <w:color w:val="FF0000"/>
              </w:rPr>
              <w:t>84489</w:t>
            </w:r>
          </w:p>
        </w:tc>
      </w:tr>
    </w:tbl>
    <w:p w14:paraId="613B79CF" w14:textId="77777777" w:rsidR="0092764A" w:rsidRDefault="0092764A" w:rsidP="0092764A"/>
    <w:p w14:paraId="18054FE8" w14:textId="77777777" w:rsidR="00210BA7" w:rsidRDefault="001A3E71" w:rsidP="0092764A">
      <w:r>
        <w:t xml:space="preserve">-Which comparative statistic would you use if you wanted to make revenue from CD sales look as large as possible? </w:t>
      </w:r>
    </w:p>
    <w:p w14:paraId="41F46A9A" w14:textId="77777777" w:rsidR="00210BA7" w:rsidRDefault="00210BA7" w:rsidP="0092764A"/>
    <w:p w14:paraId="58237959" w14:textId="63F3259E" w:rsidR="00E03707" w:rsidRPr="00E03707" w:rsidRDefault="00E03707" w:rsidP="0092764A">
      <w:pPr>
        <w:rPr>
          <w:color w:val="FF0000"/>
        </w:rPr>
      </w:pPr>
      <w:r>
        <w:rPr>
          <w:color w:val="FF0000"/>
        </w:rPr>
        <w:t xml:space="preserve">I would use the division or percent change statistic if I wanted to make the revenue from CD sales look as large as possible. Those statistics suggest a 10% or 11% increase while the subtraction statistic only shows an 8.6% increase. </w:t>
      </w:r>
    </w:p>
    <w:p w14:paraId="7CE6ADAD" w14:textId="77777777" w:rsidR="00210BA7" w:rsidRDefault="00210BA7" w:rsidP="0092764A"/>
    <w:p w14:paraId="060536AF" w14:textId="4EC4E833" w:rsidR="00E03707" w:rsidRDefault="00210BA7" w:rsidP="0092764A">
      <w:r>
        <w:t>-</w:t>
      </w:r>
      <w:r w:rsidR="001A3E71">
        <w:t xml:space="preserve">Write a sentence as if it were to appear in a newspaper </w:t>
      </w:r>
      <w:r>
        <w:t xml:space="preserve">using the statistic noted above. </w:t>
      </w:r>
    </w:p>
    <w:p w14:paraId="3432ECD7" w14:textId="77777777" w:rsidR="00E03707" w:rsidRDefault="00E03707" w:rsidP="0092764A">
      <w:r>
        <w:rPr>
          <w:color w:val="FF0000"/>
        </w:rPr>
        <w:t xml:space="preserve">Music sales from the mid to late 90s have skyrocketed according to a report by the RIAA. CD Sales alone rose almost 11% from 1996 to 1999. </w:t>
      </w:r>
    </w:p>
    <w:p w14:paraId="046EA5AC" w14:textId="120E572E" w:rsidR="0092764A" w:rsidRDefault="0092764A" w:rsidP="0092764A">
      <w:r>
        <w:t xml:space="preserve">2. Compare </w:t>
      </w:r>
      <w:r w:rsidR="00844D2A">
        <w:t>1999</w:t>
      </w:r>
      <w:r>
        <w:t xml:space="preserve"> to 2006</w:t>
      </w:r>
    </w:p>
    <w:tbl>
      <w:tblPr>
        <w:tblW w:w="8940" w:type="dxa"/>
        <w:tblCellMar>
          <w:left w:w="0" w:type="dxa"/>
          <w:right w:w="0" w:type="dxa"/>
        </w:tblCellMar>
        <w:tblLook w:val="04A0" w:firstRow="1" w:lastRow="0" w:firstColumn="1" w:lastColumn="0" w:noHBand="0" w:noVBand="1"/>
      </w:tblPr>
      <w:tblGrid>
        <w:gridCol w:w="2749"/>
        <w:gridCol w:w="3850"/>
        <w:gridCol w:w="2341"/>
      </w:tblGrid>
      <w:tr w:rsidR="00EF7BC3" w14:paraId="252519F5" w14:textId="77777777" w:rsidTr="00EF7BC3">
        <w:trPr>
          <w:trHeight w:val="720"/>
        </w:trPr>
        <w:tc>
          <w:tcPr>
            <w:tcW w:w="8940" w:type="dxa"/>
            <w:gridSpan w:val="3"/>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C7A2688" w14:textId="77777777" w:rsidR="00EF7BC3" w:rsidRDefault="00EF7BC3">
            <w:pPr>
              <w:rPr>
                <w:rFonts w:ascii="Cambria" w:eastAsia="Times New Roman" w:hAnsi="Cambria" w:cs="Times New Roman"/>
                <w:b/>
                <w:bCs/>
                <w:color w:val="000000"/>
              </w:rPr>
            </w:pPr>
            <w:r>
              <w:rPr>
                <w:rFonts w:ascii="Cambria" w:eastAsia="Times New Roman" w:hAnsi="Cambria" w:cs="Times New Roman"/>
                <w:b/>
                <w:bCs/>
                <w:color w:val="000000"/>
              </w:rPr>
              <w:t xml:space="preserve">Percentage in 1999: </w:t>
            </w:r>
            <w:r>
              <w:rPr>
                <w:rFonts w:ascii="Cambria" w:eastAsia="Times New Roman" w:hAnsi="Cambria" w:cs="Times New Roman"/>
                <w:b/>
                <w:bCs/>
                <w:color w:val="FF0000"/>
              </w:rPr>
              <w:t xml:space="preserve">87.9% </w:t>
            </w:r>
          </w:p>
        </w:tc>
      </w:tr>
      <w:tr w:rsidR="00EF7BC3" w14:paraId="08194FB4" w14:textId="77777777" w:rsidTr="00EF7BC3">
        <w:trPr>
          <w:trHeight w:val="720"/>
        </w:trPr>
        <w:tc>
          <w:tcPr>
            <w:tcW w:w="0" w:type="auto"/>
            <w:gridSpan w:val="3"/>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B618ADF" w14:textId="77777777" w:rsidR="00EF7BC3" w:rsidRDefault="00EF7BC3">
            <w:pPr>
              <w:rPr>
                <w:rFonts w:ascii="Cambria" w:eastAsia="Times New Roman" w:hAnsi="Cambria" w:cs="Times New Roman"/>
                <w:b/>
                <w:bCs/>
                <w:color w:val="000000"/>
              </w:rPr>
            </w:pPr>
            <w:r>
              <w:rPr>
                <w:rFonts w:ascii="Cambria" w:eastAsia="Times New Roman" w:hAnsi="Cambria" w:cs="Times New Roman"/>
                <w:b/>
                <w:bCs/>
                <w:color w:val="000000"/>
              </w:rPr>
              <w:t>Percentage in 2006:</w:t>
            </w:r>
            <w:r>
              <w:rPr>
                <w:rFonts w:ascii="Cambria" w:eastAsia="Times New Roman" w:hAnsi="Cambria" w:cs="Times New Roman"/>
                <w:b/>
                <w:bCs/>
                <w:color w:val="FF0000"/>
              </w:rPr>
              <w:t xml:space="preserve"> 79.7%</w:t>
            </w:r>
          </w:p>
        </w:tc>
      </w:tr>
      <w:tr w:rsidR="00EF7BC3" w14:paraId="2D8F07A8" w14:textId="77777777" w:rsidTr="00EF7BC3">
        <w:trPr>
          <w:trHeight w:val="164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E1352D4" w14:textId="77777777" w:rsidR="00EF7BC3" w:rsidRDefault="00EF7BC3">
            <w:pPr>
              <w:jc w:val="center"/>
              <w:rPr>
                <w:rFonts w:ascii="Cambria" w:eastAsia="Times New Roman" w:hAnsi="Cambria" w:cs="Times New Roman"/>
                <w:b/>
                <w:bCs/>
                <w:color w:val="000000"/>
              </w:rPr>
            </w:pPr>
            <w:r>
              <w:rPr>
                <w:rFonts w:ascii="Cambria" w:eastAsia="Times New Roman" w:hAnsi="Cambria" w:cs="Times New Roman"/>
                <w:b/>
                <w:bCs/>
                <w:color w:val="000000"/>
              </w:rPr>
              <w:t>Statistic Type</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65D6FD2" w14:textId="77777777" w:rsidR="00EF7BC3" w:rsidRDefault="00EF7BC3">
            <w:pPr>
              <w:jc w:val="center"/>
              <w:rPr>
                <w:rFonts w:ascii="Cambria" w:eastAsia="Times New Roman" w:hAnsi="Cambria" w:cs="Times New Roman"/>
                <w:b/>
                <w:bCs/>
                <w:color w:val="000000"/>
              </w:rPr>
            </w:pPr>
            <w:r>
              <w:rPr>
                <w:rFonts w:ascii="Cambria" w:eastAsia="Times New Roman" w:hAnsi="Cambria" w:cs="Times New Roman"/>
                <w:b/>
                <w:bCs/>
                <w:color w:val="000000"/>
              </w:rPr>
              <w:t>Work</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997BF34" w14:textId="77777777" w:rsidR="00EF7BC3" w:rsidRDefault="00EF7BC3">
            <w:pPr>
              <w:jc w:val="center"/>
              <w:rPr>
                <w:rFonts w:ascii="Cambria" w:eastAsia="Times New Roman" w:hAnsi="Cambria" w:cs="Times New Roman"/>
                <w:b/>
                <w:bCs/>
                <w:color w:val="000000"/>
              </w:rPr>
            </w:pPr>
            <w:r>
              <w:rPr>
                <w:rFonts w:ascii="Cambria" w:eastAsia="Times New Roman" w:hAnsi="Cambria" w:cs="Times New Roman"/>
                <w:b/>
                <w:bCs/>
                <w:color w:val="000000"/>
              </w:rPr>
              <w:t>Answer</w:t>
            </w:r>
          </w:p>
        </w:tc>
      </w:tr>
      <w:tr w:rsidR="00EF7BC3" w14:paraId="347503FF" w14:textId="77777777" w:rsidTr="00EF7BC3">
        <w:trPr>
          <w:trHeight w:val="164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32582BC" w14:textId="77777777" w:rsidR="00EF7BC3" w:rsidRDefault="00EF7BC3">
            <w:pPr>
              <w:jc w:val="center"/>
              <w:rPr>
                <w:rFonts w:ascii="Cambria" w:eastAsia="Times New Roman" w:hAnsi="Cambria" w:cs="Times New Roman"/>
                <w:b/>
                <w:bCs/>
                <w:color w:val="000000"/>
              </w:rPr>
            </w:pPr>
            <w:r>
              <w:rPr>
                <w:rFonts w:ascii="Cambria" w:eastAsia="Times New Roman" w:hAnsi="Cambria" w:cs="Times New Roman"/>
                <w:b/>
                <w:bCs/>
                <w:color w:val="000000"/>
              </w:rPr>
              <w:t>Subtraction</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11543CF" w14:textId="77777777" w:rsidR="00EF7BC3" w:rsidRDefault="00EF7BC3">
            <w:pPr>
              <w:jc w:val="center"/>
              <w:rPr>
                <w:rFonts w:ascii="Cambria" w:eastAsia="Times New Roman" w:hAnsi="Cambria" w:cs="Times New Roman"/>
                <w:color w:val="FF0000"/>
              </w:rPr>
            </w:pPr>
            <w:r>
              <w:rPr>
                <w:rFonts w:ascii="Cambria" w:eastAsia="Times New Roman" w:hAnsi="Cambria" w:cs="Times New Roman"/>
                <w:color w:val="FF0000"/>
              </w:rPr>
              <w:t>79.7% - 87.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7D72A0D" w14:textId="77777777" w:rsidR="00EF7BC3" w:rsidRDefault="00EF7BC3">
            <w:pPr>
              <w:jc w:val="center"/>
              <w:rPr>
                <w:rFonts w:ascii="Cambria" w:eastAsia="Times New Roman" w:hAnsi="Cambria" w:cs="Times New Roman"/>
                <w:color w:val="FF0000"/>
              </w:rPr>
            </w:pPr>
            <w:r>
              <w:rPr>
                <w:rFonts w:ascii="Cambria" w:eastAsia="Times New Roman" w:hAnsi="Cambria" w:cs="Times New Roman"/>
                <w:color w:val="FF0000"/>
              </w:rPr>
              <w:t>-8.20%</w:t>
            </w:r>
          </w:p>
        </w:tc>
      </w:tr>
      <w:tr w:rsidR="00EF7BC3" w14:paraId="002A833C" w14:textId="77777777" w:rsidTr="00EF7BC3">
        <w:trPr>
          <w:trHeight w:val="164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8272E39" w14:textId="77777777" w:rsidR="00EF7BC3" w:rsidRDefault="00EF7BC3">
            <w:pPr>
              <w:jc w:val="center"/>
              <w:rPr>
                <w:rFonts w:ascii="Cambria" w:eastAsia="Times New Roman" w:hAnsi="Cambria" w:cs="Times New Roman"/>
                <w:b/>
                <w:bCs/>
                <w:color w:val="000000"/>
              </w:rPr>
            </w:pPr>
            <w:r>
              <w:rPr>
                <w:rFonts w:ascii="Cambria" w:eastAsia="Times New Roman" w:hAnsi="Cambria" w:cs="Times New Roman"/>
                <w:b/>
                <w:bCs/>
                <w:color w:val="000000"/>
              </w:rPr>
              <w:t>Division</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224F95A" w14:textId="77777777" w:rsidR="00EF7BC3" w:rsidRDefault="00EF7BC3">
            <w:pPr>
              <w:jc w:val="center"/>
              <w:rPr>
                <w:rFonts w:ascii="Cambria" w:eastAsia="Times New Roman" w:hAnsi="Cambria" w:cs="Times New Roman"/>
                <w:color w:val="FF0000"/>
              </w:rPr>
            </w:pPr>
            <w:r>
              <w:rPr>
                <w:rFonts w:ascii="Cambria" w:eastAsia="Times New Roman" w:hAnsi="Cambria" w:cs="Times New Roman"/>
                <w:color w:val="FF0000"/>
              </w:rPr>
              <w:t>79.7%/87.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F7ED7D3" w14:textId="77777777" w:rsidR="00EF7BC3" w:rsidRDefault="00EF7BC3">
            <w:pPr>
              <w:jc w:val="center"/>
              <w:rPr>
                <w:rFonts w:ascii="Cambria" w:eastAsia="Times New Roman" w:hAnsi="Cambria" w:cs="Times New Roman"/>
                <w:color w:val="FF0000"/>
              </w:rPr>
            </w:pPr>
            <w:r>
              <w:rPr>
                <w:rFonts w:ascii="Cambria" w:eastAsia="Times New Roman" w:hAnsi="Cambria" w:cs="Times New Roman"/>
                <w:color w:val="FF0000"/>
              </w:rPr>
              <w:t>0.906712173</w:t>
            </w:r>
          </w:p>
        </w:tc>
      </w:tr>
      <w:tr w:rsidR="00EF7BC3" w14:paraId="46FFC2BD" w14:textId="77777777" w:rsidTr="00EF7BC3">
        <w:trPr>
          <w:trHeight w:val="164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9F95681" w14:textId="77777777" w:rsidR="00EF7BC3" w:rsidRDefault="00EF7BC3">
            <w:pPr>
              <w:jc w:val="center"/>
              <w:rPr>
                <w:rFonts w:ascii="Cambria" w:eastAsia="Times New Roman" w:hAnsi="Cambria" w:cs="Times New Roman"/>
                <w:b/>
                <w:bCs/>
                <w:color w:val="000000"/>
              </w:rPr>
            </w:pPr>
            <w:r>
              <w:rPr>
                <w:rFonts w:ascii="Cambria" w:eastAsia="Times New Roman" w:hAnsi="Cambria" w:cs="Times New Roman"/>
                <w:b/>
                <w:bCs/>
                <w:color w:val="000000"/>
              </w:rPr>
              <w:t xml:space="preserve">Percent Chang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D789E87" w14:textId="77777777" w:rsidR="00EF7BC3" w:rsidRDefault="00EF7BC3">
            <w:pPr>
              <w:jc w:val="center"/>
              <w:rPr>
                <w:rFonts w:ascii="Cambria" w:eastAsia="Times New Roman" w:hAnsi="Cambria" w:cs="Times New Roman"/>
                <w:color w:val="FF0000"/>
              </w:rPr>
            </w:pPr>
            <w:proofErr w:type="gramStart"/>
            <w:r>
              <w:rPr>
                <w:rFonts w:ascii="Cambria" w:eastAsia="Times New Roman" w:hAnsi="Cambria" w:cs="Times New Roman"/>
                <w:color w:val="FF0000"/>
              </w:rPr>
              <w:t>negative</w:t>
            </w:r>
            <w:proofErr w:type="gramEnd"/>
            <w:r>
              <w:rPr>
                <w:rFonts w:ascii="Cambria" w:eastAsia="Times New Roman" w:hAnsi="Cambria" w:cs="Times New Roman"/>
                <w:color w:val="FF0000"/>
              </w:rPr>
              <w:t xml:space="preserve"> (8.2%/79.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7669F72" w14:textId="77777777" w:rsidR="00EF7BC3" w:rsidRDefault="00EF7BC3">
            <w:pPr>
              <w:jc w:val="center"/>
              <w:rPr>
                <w:rFonts w:ascii="Cambria" w:eastAsia="Times New Roman" w:hAnsi="Cambria" w:cs="Times New Roman"/>
                <w:color w:val="FF0000"/>
              </w:rPr>
            </w:pPr>
            <w:r>
              <w:rPr>
                <w:rFonts w:ascii="Cambria" w:eastAsia="Times New Roman" w:hAnsi="Cambria" w:cs="Times New Roman"/>
                <w:color w:val="FF0000"/>
              </w:rPr>
              <w:t>-0.093287827</w:t>
            </w:r>
          </w:p>
        </w:tc>
      </w:tr>
    </w:tbl>
    <w:p w14:paraId="3DC45A0A" w14:textId="77777777" w:rsidR="00210BA7" w:rsidRDefault="00210BA7" w:rsidP="0092764A"/>
    <w:p w14:paraId="67CCB206" w14:textId="77777777" w:rsidR="00210BA7" w:rsidRDefault="00210BA7" w:rsidP="0092764A">
      <w:r>
        <w:t xml:space="preserve">-Why is the Subtraction and Percent Change statistic negative? </w:t>
      </w:r>
    </w:p>
    <w:p w14:paraId="535E6A6F" w14:textId="2D8AED1D" w:rsidR="00210BA7" w:rsidRPr="0089147D" w:rsidRDefault="00CF1E51" w:rsidP="0092764A">
      <w:pPr>
        <w:rPr>
          <w:color w:val="FF0000"/>
          <w:sz w:val="20"/>
        </w:rPr>
      </w:pPr>
      <w:r w:rsidRPr="0089147D">
        <w:rPr>
          <w:color w:val="FF0000"/>
          <w:sz w:val="20"/>
        </w:rPr>
        <w:t xml:space="preserve">These statistics are negative because CD sales decreased from 1999 to 2006. </w:t>
      </w:r>
    </w:p>
    <w:p w14:paraId="0700E32E" w14:textId="77777777" w:rsidR="00210BA7" w:rsidRDefault="00210BA7" w:rsidP="0092764A">
      <w:r>
        <w:t xml:space="preserve">- Calculate the Division Statistic – the Percent Change Statistic. What do you get? Does this surprise you? </w:t>
      </w:r>
    </w:p>
    <w:p w14:paraId="71D1ACCA" w14:textId="2AF2BD72" w:rsidR="00210BA7" w:rsidRPr="0089147D" w:rsidRDefault="00CF1E51" w:rsidP="0092764A">
      <w:pPr>
        <w:rPr>
          <w:color w:val="FF0000"/>
          <w:sz w:val="20"/>
        </w:rPr>
      </w:pPr>
      <w:r w:rsidRPr="0089147D">
        <w:rPr>
          <w:color w:val="FF0000"/>
          <w:sz w:val="20"/>
        </w:rPr>
        <w:t xml:space="preserve">9.906712173 – </w:t>
      </w:r>
      <w:proofErr w:type="gramStart"/>
      <w:r w:rsidRPr="0089147D">
        <w:rPr>
          <w:color w:val="FF0000"/>
          <w:sz w:val="20"/>
        </w:rPr>
        <w:t>( -</w:t>
      </w:r>
      <w:proofErr w:type="gramEnd"/>
      <w:r w:rsidRPr="0089147D">
        <w:rPr>
          <w:color w:val="FF0000"/>
          <w:sz w:val="20"/>
        </w:rPr>
        <w:t xml:space="preserve"> 0.093287827) = 1</w:t>
      </w:r>
    </w:p>
    <w:p w14:paraId="13DEBF57" w14:textId="45B72F33" w:rsidR="00210BA7" w:rsidRPr="0089147D" w:rsidRDefault="00CF1E51" w:rsidP="0092764A">
      <w:pPr>
        <w:rPr>
          <w:color w:val="FF0000"/>
          <w:sz w:val="20"/>
        </w:rPr>
      </w:pPr>
      <w:r w:rsidRPr="0089147D">
        <w:rPr>
          <w:color w:val="FF0000"/>
          <w:sz w:val="20"/>
        </w:rPr>
        <w:t xml:space="preserve">This doesn’t surprise me. The division statistic of about 91% shows that the revenue from CD sales kept 91% of its amount, or I could say that it decreased (or lost) 9% of its amount from 1999 to 2006. </w:t>
      </w:r>
      <w:proofErr w:type="gramStart"/>
      <w:r w:rsidRPr="0089147D">
        <w:rPr>
          <w:color w:val="FF0000"/>
          <w:sz w:val="20"/>
        </w:rPr>
        <w:t>The Percent Change statistic of -0.093 (or -9%) shows that the CD sales decrease by 9% in those years.</w:t>
      </w:r>
      <w:proofErr w:type="gramEnd"/>
      <w:r w:rsidRPr="0089147D">
        <w:rPr>
          <w:color w:val="FF0000"/>
          <w:sz w:val="20"/>
        </w:rPr>
        <w:t xml:space="preserve"> </w:t>
      </w:r>
    </w:p>
    <w:p w14:paraId="1F9AA42D" w14:textId="77777777" w:rsidR="00CF1E51" w:rsidRDefault="00210BA7" w:rsidP="0092764A">
      <w:r>
        <w:t>-Pretend you are a music producer in 2006 that solely produces CDs. Which statistic would you present to your boss in order to calm him/her down about CD sales declining?</w:t>
      </w:r>
    </w:p>
    <w:p w14:paraId="72D25C8C" w14:textId="30E310F5" w:rsidR="0092764A" w:rsidRPr="0089147D" w:rsidRDefault="00CF1E51" w:rsidP="0092764A">
      <w:pPr>
        <w:rPr>
          <w:sz w:val="20"/>
        </w:rPr>
      </w:pPr>
      <w:r w:rsidRPr="0089147D">
        <w:rPr>
          <w:color w:val="FF0000"/>
          <w:sz w:val="20"/>
        </w:rPr>
        <w:t xml:space="preserve">I understand your concern Mr. Boss. However, according to the numbers we received from the RIAA 91% of the revenue from CD Sales was maintained over the past 7 years. There is no need to be alarmed at this time. We simply need to </w:t>
      </w:r>
      <w:r w:rsidR="0089147D" w:rsidRPr="0089147D">
        <w:rPr>
          <w:color w:val="FF0000"/>
          <w:sz w:val="20"/>
        </w:rPr>
        <w:t xml:space="preserve">meet with the marketing and advertising departments to find a creative way to sell CDs. </w:t>
      </w:r>
      <w:r w:rsidR="0092764A" w:rsidRPr="0089147D">
        <w:rPr>
          <w:sz w:val="20"/>
        </w:rPr>
        <w:br w:type="page"/>
      </w:r>
    </w:p>
    <w:p w14:paraId="31E6608D" w14:textId="5FECFA37" w:rsidR="0092764A" w:rsidRDefault="0092764A" w:rsidP="0092764A">
      <w:r>
        <w:t>3. Compare 2006 to 2011</w:t>
      </w:r>
    </w:p>
    <w:p w14:paraId="6E12BD16" w14:textId="77777777" w:rsidR="0092764A" w:rsidRDefault="0092764A" w:rsidP="0092764A"/>
    <w:tbl>
      <w:tblPr>
        <w:tblW w:w="8940" w:type="dxa"/>
        <w:tblCellMar>
          <w:left w:w="0" w:type="dxa"/>
          <w:right w:w="0" w:type="dxa"/>
        </w:tblCellMar>
        <w:tblLook w:val="04A0" w:firstRow="1" w:lastRow="0" w:firstColumn="1" w:lastColumn="0" w:noHBand="0" w:noVBand="1"/>
      </w:tblPr>
      <w:tblGrid>
        <w:gridCol w:w="2686"/>
        <w:gridCol w:w="3967"/>
        <w:gridCol w:w="2288"/>
      </w:tblGrid>
      <w:tr w:rsidR="00441044" w14:paraId="138D87C2" w14:textId="77777777" w:rsidTr="00441044">
        <w:trPr>
          <w:trHeight w:val="720"/>
        </w:trPr>
        <w:tc>
          <w:tcPr>
            <w:tcW w:w="8940" w:type="dxa"/>
            <w:gridSpan w:val="3"/>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3D87F04" w14:textId="77777777" w:rsidR="00441044" w:rsidRDefault="00441044">
            <w:pPr>
              <w:rPr>
                <w:rFonts w:ascii="Cambria" w:eastAsia="Times New Roman" w:hAnsi="Cambria" w:cs="Times New Roman"/>
                <w:b/>
                <w:bCs/>
                <w:color w:val="000000"/>
              </w:rPr>
            </w:pPr>
            <w:r>
              <w:rPr>
                <w:rFonts w:ascii="Cambria" w:eastAsia="Times New Roman" w:hAnsi="Cambria" w:cs="Times New Roman"/>
                <w:b/>
                <w:bCs/>
                <w:color w:val="000000"/>
              </w:rPr>
              <w:t xml:space="preserve">Percentage in 2006: </w:t>
            </w:r>
            <w:r>
              <w:rPr>
                <w:rFonts w:ascii="Cambria" w:eastAsia="Times New Roman" w:hAnsi="Cambria" w:cs="Times New Roman"/>
                <w:b/>
                <w:bCs/>
                <w:color w:val="FF0000"/>
              </w:rPr>
              <w:t xml:space="preserve">79.7% </w:t>
            </w:r>
          </w:p>
        </w:tc>
      </w:tr>
      <w:tr w:rsidR="00441044" w14:paraId="3F8DADF9" w14:textId="77777777" w:rsidTr="00441044">
        <w:trPr>
          <w:trHeight w:val="720"/>
        </w:trPr>
        <w:tc>
          <w:tcPr>
            <w:tcW w:w="0" w:type="auto"/>
            <w:gridSpan w:val="3"/>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79DE602" w14:textId="77777777" w:rsidR="00441044" w:rsidRDefault="00441044">
            <w:pPr>
              <w:rPr>
                <w:rFonts w:ascii="Cambria" w:eastAsia="Times New Roman" w:hAnsi="Cambria" w:cs="Times New Roman"/>
                <w:b/>
                <w:bCs/>
                <w:color w:val="000000"/>
              </w:rPr>
            </w:pPr>
            <w:r>
              <w:rPr>
                <w:rFonts w:ascii="Cambria" w:eastAsia="Times New Roman" w:hAnsi="Cambria" w:cs="Times New Roman"/>
                <w:b/>
                <w:bCs/>
                <w:color w:val="000000"/>
              </w:rPr>
              <w:t>Percentage in 2011:</w:t>
            </w:r>
            <w:r>
              <w:rPr>
                <w:rFonts w:ascii="Cambria" w:eastAsia="Times New Roman" w:hAnsi="Cambria" w:cs="Times New Roman"/>
                <w:b/>
                <w:bCs/>
                <w:color w:val="FF0000"/>
              </w:rPr>
              <w:t xml:space="preserve"> 43.5%</w:t>
            </w:r>
          </w:p>
        </w:tc>
      </w:tr>
      <w:tr w:rsidR="00441044" w14:paraId="3201079B" w14:textId="77777777" w:rsidTr="00441044">
        <w:trPr>
          <w:trHeight w:val="164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957FBBB" w14:textId="77777777" w:rsidR="00441044" w:rsidRDefault="00441044">
            <w:pPr>
              <w:jc w:val="center"/>
              <w:rPr>
                <w:rFonts w:ascii="Cambria" w:eastAsia="Times New Roman" w:hAnsi="Cambria" w:cs="Times New Roman"/>
                <w:b/>
                <w:bCs/>
                <w:color w:val="000000"/>
              </w:rPr>
            </w:pPr>
            <w:r>
              <w:rPr>
                <w:rFonts w:ascii="Cambria" w:eastAsia="Times New Roman" w:hAnsi="Cambria" w:cs="Times New Roman"/>
                <w:b/>
                <w:bCs/>
                <w:color w:val="000000"/>
              </w:rPr>
              <w:t>Statistic Type</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F60F957" w14:textId="77777777" w:rsidR="00441044" w:rsidRDefault="00441044">
            <w:pPr>
              <w:jc w:val="center"/>
              <w:rPr>
                <w:rFonts w:ascii="Cambria" w:eastAsia="Times New Roman" w:hAnsi="Cambria" w:cs="Times New Roman"/>
                <w:b/>
                <w:bCs/>
                <w:color w:val="000000"/>
              </w:rPr>
            </w:pPr>
            <w:r>
              <w:rPr>
                <w:rFonts w:ascii="Cambria" w:eastAsia="Times New Roman" w:hAnsi="Cambria" w:cs="Times New Roman"/>
                <w:b/>
                <w:bCs/>
                <w:color w:val="000000"/>
              </w:rPr>
              <w:t>Work</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64A7897" w14:textId="77777777" w:rsidR="00441044" w:rsidRDefault="00441044">
            <w:pPr>
              <w:jc w:val="center"/>
              <w:rPr>
                <w:rFonts w:ascii="Cambria" w:eastAsia="Times New Roman" w:hAnsi="Cambria" w:cs="Times New Roman"/>
                <w:b/>
                <w:bCs/>
                <w:color w:val="000000"/>
              </w:rPr>
            </w:pPr>
            <w:r>
              <w:rPr>
                <w:rFonts w:ascii="Cambria" w:eastAsia="Times New Roman" w:hAnsi="Cambria" w:cs="Times New Roman"/>
                <w:b/>
                <w:bCs/>
                <w:color w:val="000000"/>
              </w:rPr>
              <w:t>Answer</w:t>
            </w:r>
          </w:p>
        </w:tc>
      </w:tr>
      <w:tr w:rsidR="00441044" w14:paraId="6C008D46" w14:textId="77777777" w:rsidTr="00441044">
        <w:trPr>
          <w:trHeight w:val="164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C8D9B79" w14:textId="77777777" w:rsidR="00441044" w:rsidRDefault="00441044">
            <w:pPr>
              <w:jc w:val="center"/>
              <w:rPr>
                <w:rFonts w:ascii="Cambria" w:eastAsia="Times New Roman" w:hAnsi="Cambria" w:cs="Times New Roman"/>
                <w:b/>
                <w:bCs/>
                <w:color w:val="000000"/>
              </w:rPr>
            </w:pPr>
            <w:r>
              <w:rPr>
                <w:rFonts w:ascii="Cambria" w:eastAsia="Times New Roman" w:hAnsi="Cambria" w:cs="Times New Roman"/>
                <w:b/>
                <w:bCs/>
                <w:color w:val="000000"/>
              </w:rPr>
              <w:t>Subtraction</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F926CD1" w14:textId="77777777" w:rsidR="00441044" w:rsidRDefault="00441044">
            <w:pPr>
              <w:jc w:val="center"/>
              <w:rPr>
                <w:rFonts w:ascii="Cambria" w:eastAsia="Times New Roman" w:hAnsi="Cambria" w:cs="Times New Roman"/>
                <w:color w:val="FF0000"/>
              </w:rPr>
            </w:pPr>
            <w:r>
              <w:rPr>
                <w:rFonts w:ascii="Cambria" w:eastAsia="Times New Roman" w:hAnsi="Cambria" w:cs="Times New Roman"/>
                <w:color w:val="FF0000"/>
              </w:rPr>
              <w:t>43.5% - 79.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F654B23" w14:textId="77777777" w:rsidR="00441044" w:rsidRDefault="00441044">
            <w:pPr>
              <w:jc w:val="center"/>
              <w:rPr>
                <w:rFonts w:ascii="Cambria" w:eastAsia="Times New Roman" w:hAnsi="Cambria" w:cs="Times New Roman"/>
                <w:color w:val="FF0000"/>
              </w:rPr>
            </w:pPr>
            <w:r>
              <w:rPr>
                <w:rFonts w:ascii="Cambria" w:eastAsia="Times New Roman" w:hAnsi="Cambria" w:cs="Times New Roman"/>
                <w:color w:val="FF0000"/>
              </w:rPr>
              <w:t>-36.20%</w:t>
            </w:r>
          </w:p>
        </w:tc>
      </w:tr>
      <w:tr w:rsidR="00441044" w14:paraId="775A68F5" w14:textId="77777777" w:rsidTr="00441044">
        <w:trPr>
          <w:trHeight w:val="164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C38B787" w14:textId="77777777" w:rsidR="00441044" w:rsidRDefault="00441044">
            <w:pPr>
              <w:jc w:val="center"/>
              <w:rPr>
                <w:rFonts w:ascii="Cambria" w:eastAsia="Times New Roman" w:hAnsi="Cambria" w:cs="Times New Roman"/>
                <w:b/>
                <w:bCs/>
                <w:color w:val="000000"/>
              </w:rPr>
            </w:pPr>
            <w:r>
              <w:rPr>
                <w:rFonts w:ascii="Cambria" w:eastAsia="Times New Roman" w:hAnsi="Cambria" w:cs="Times New Roman"/>
                <w:b/>
                <w:bCs/>
                <w:color w:val="000000"/>
              </w:rPr>
              <w:t>Division</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6E5B50C" w14:textId="77777777" w:rsidR="00441044" w:rsidRDefault="00441044">
            <w:pPr>
              <w:jc w:val="center"/>
              <w:rPr>
                <w:rFonts w:ascii="Cambria" w:eastAsia="Times New Roman" w:hAnsi="Cambria" w:cs="Times New Roman"/>
                <w:color w:val="FF0000"/>
              </w:rPr>
            </w:pPr>
            <w:r>
              <w:rPr>
                <w:rFonts w:ascii="Cambria" w:eastAsia="Times New Roman" w:hAnsi="Cambria" w:cs="Times New Roman"/>
                <w:color w:val="FF0000"/>
              </w:rPr>
              <w:t>43.5%/79.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55F62B4" w14:textId="77777777" w:rsidR="00441044" w:rsidRDefault="00441044">
            <w:pPr>
              <w:jc w:val="center"/>
              <w:rPr>
                <w:rFonts w:ascii="Cambria" w:eastAsia="Times New Roman" w:hAnsi="Cambria" w:cs="Times New Roman"/>
                <w:color w:val="FF0000"/>
              </w:rPr>
            </w:pPr>
            <w:r>
              <w:rPr>
                <w:rFonts w:ascii="Cambria" w:eastAsia="Times New Roman" w:hAnsi="Cambria" w:cs="Times New Roman"/>
                <w:color w:val="FF0000"/>
              </w:rPr>
              <w:t>0.544430538</w:t>
            </w:r>
          </w:p>
        </w:tc>
      </w:tr>
      <w:tr w:rsidR="00441044" w14:paraId="3470AEBA" w14:textId="77777777" w:rsidTr="00441044">
        <w:trPr>
          <w:trHeight w:val="164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279697A" w14:textId="77777777" w:rsidR="00441044" w:rsidRDefault="00441044">
            <w:pPr>
              <w:jc w:val="center"/>
              <w:rPr>
                <w:rFonts w:ascii="Cambria" w:eastAsia="Times New Roman" w:hAnsi="Cambria" w:cs="Times New Roman"/>
                <w:b/>
                <w:bCs/>
                <w:color w:val="000000"/>
              </w:rPr>
            </w:pPr>
            <w:r>
              <w:rPr>
                <w:rFonts w:ascii="Cambria" w:eastAsia="Times New Roman" w:hAnsi="Cambria" w:cs="Times New Roman"/>
                <w:b/>
                <w:bCs/>
                <w:color w:val="000000"/>
              </w:rPr>
              <w:t xml:space="preserve">Percent Chang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6D04B81" w14:textId="77777777" w:rsidR="00441044" w:rsidRDefault="00441044">
            <w:pPr>
              <w:jc w:val="center"/>
              <w:rPr>
                <w:rFonts w:ascii="Cambria" w:eastAsia="Times New Roman" w:hAnsi="Cambria" w:cs="Times New Roman"/>
                <w:color w:val="FF0000"/>
              </w:rPr>
            </w:pPr>
            <w:proofErr w:type="gramStart"/>
            <w:r>
              <w:rPr>
                <w:rFonts w:ascii="Cambria" w:eastAsia="Times New Roman" w:hAnsi="Cambria" w:cs="Times New Roman"/>
                <w:color w:val="FF0000"/>
              </w:rPr>
              <w:t>negative</w:t>
            </w:r>
            <w:proofErr w:type="gramEnd"/>
            <w:r>
              <w:rPr>
                <w:rFonts w:ascii="Cambria" w:eastAsia="Times New Roman" w:hAnsi="Cambria" w:cs="Times New Roman"/>
                <w:color w:val="FF0000"/>
              </w:rPr>
              <w:t xml:space="preserve"> (36.2%/79.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FED7A10" w14:textId="77777777" w:rsidR="00441044" w:rsidRDefault="00441044">
            <w:pPr>
              <w:jc w:val="center"/>
              <w:rPr>
                <w:rFonts w:ascii="Cambria" w:eastAsia="Times New Roman" w:hAnsi="Cambria" w:cs="Times New Roman"/>
                <w:color w:val="FF0000"/>
              </w:rPr>
            </w:pPr>
            <w:r>
              <w:rPr>
                <w:rFonts w:ascii="Cambria" w:eastAsia="Times New Roman" w:hAnsi="Cambria" w:cs="Times New Roman"/>
                <w:color w:val="FF0000"/>
              </w:rPr>
              <w:t>-0.454203262</w:t>
            </w:r>
          </w:p>
        </w:tc>
      </w:tr>
    </w:tbl>
    <w:p w14:paraId="2147E853" w14:textId="77777777" w:rsidR="0092764A" w:rsidRDefault="0092764A" w:rsidP="0092764A"/>
    <w:p w14:paraId="02662B37" w14:textId="77777777" w:rsidR="00210BA7" w:rsidRDefault="00210BA7" w:rsidP="00210BA7">
      <w:r>
        <w:t xml:space="preserve">-Why is the Subtraction and Percent Change statistic negative? </w:t>
      </w:r>
    </w:p>
    <w:p w14:paraId="2CBBB708" w14:textId="4F1A662C" w:rsidR="00210BA7" w:rsidRPr="003A550A" w:rsidRDefault="003A550A" w:rsidP="00210BA7">
      <w:pPr>
        <w:rPr>
          <w:color w:val="FF0000"/>
          <w:sz w:val="20"/>
        </w:rPr>
      </w:pPr>
      <w:r w:rsidRPr="0089147D">
        <w:rPr>
          <w:color w:val="FF0000"/>
          <w:sz w:val="20"/>
        </w:rPr>
        <w:t xml:space="preserve">These statistics are negative because CD sales decreased from </w:t>
      </w:r>
      <w:r>
        <w:rPr>
          <w:color w:val="FF0000"/>
          <w:sz w:val="20"/>
        </w:rPr>
        <w:t>2006 - 2011</w:t>
      </w:r>
      <w:r w:rsidRPr="0089147D">
        <w:rPr>
          <w:color w:val="FF0000"/>
          <w:sz w:val="20"/>
        </w:rPr>
        <w:t xml:space="preserve">. </w:t>
      </w:r>
    </w:p>
    <w:p w14:paraId="415EB505" w14:textId="77777777" w:rsidR="00210BA7" w:rsidRDefault="00210BA7" w:rsidP="00210BA7">
      <w:r>
        <w:t xml:space="preserve">- Calculate the Division Statistic – the Percent Change Statistic. What do you get? Does this surprise you? </w:t>
      </w:r>
    </w:p>
    <w:p w14:paraId="42CE7F60" w14:textId="23FB72ED" w:rsidR="003A550A" w:rsidRPr="0089147D" w:rsidRDefault="003A550A" w:rsidP="003A550A">
      <w:pPr>
        <w:rPr>
          <w:color w:val="FF0000"/>
          <w:sz w:val="20"/>
        </w:rPr>
      </w:pPr>
      <w:r>
        <w:rPr>
          <w:color w:val="FF0000"/>
          <w:sz w:val="20"/>
        </w:rPr>
        <w:t>0.544430538 – (-0.454203262)</w:t>
      </w:r>
      <w:r w:rsidRPr="0089147D">
        <w:rPr>
          <w:color w:val="FF0000"/>
          <w:sz w:val="20"/>
        </w:rPr>
        <w:t xml:space="preserve"> = 1</w:t>
      </w:r>
    </w:p>
    <w:p w14:paraId="06F9541B" w14:textId="6C2F9AC3" w:rsidR="003A550A" w:rsidRPr="0089147D" w:rsidRDefault="003A550A" w:rsidP="003A550A">
      <w:pPr>
        <w:rPr>
          <w:color w:val="FF0000"/>
          <w:sz w:val="20"/>
        </w:rPr>
      </w:pPr>
      <w:r w:rsidRPr="0089147D">
        <w:rPr>
          <w:color w:val="FF0000"/>
          <w:sz w:val="20"/>
        </w:rPr>
        <w:t>This doesn’t surprise me. Th</w:t>
      </w:r>
      <w:r>
        <w:rPr>
          <w:color w:val="FF0000"/>
          <w:sz w:val="20"/>
        </w:rPr>
        <w:t>e division statistic of about 55</w:t>
      </w:r>
      <w:r w:rsidRPr="0089147D">
        <w:rPr>
          <w:color w:val="FF0000"/>
          <w:sz w:val="20"/>
        </w:rPr>
        <w:t>% shows that t</w:t>
      </w:r>
      <w:r>
        <w:rPr>
          <w:color w:val="FF0000"/>
          <w:sz w:val="20"/>
        </w:rPr>
        <w:t>he revenue from CD sales kept 55</w:t>
      </w:r>
      <w:r w:rsidRPr="0089147D">
        <w:rPr>
          <w:color w:val="FF0000"/>
          <w:sz w:val="20"/>
        </w:rPr>
        <w:t>% of its amount, or I could s</w:t>
      </w:r>
      <w:r>
        <w:rPr>
          <w:color w:val="FF0000"/>
          <w:sz w:val="20"/>
        </w:rPr>
        <w:t>ay that it decreased (or lost) 45</w:t>
      </w:r>
      <w:r w:rsidRPr="0089147D">
        <w:rPr>
          <w:color w:val="FF0000"/>
          <w:sz w:val="20"/>
        </w:rPr>
        <w:t xml:space="preserve">% of its amount from </w:t>
      </w:r>
      <w:r>
        <w:rPr>
          <w:color w:val="FF0000"/>
          <w:sz w:val="20"/>
        </w:rPr>
        <w:t>2006 to 2011</w:t>
      </w:r>
      <w:proofErr w:type="gramStart"/>
      <w:r>
        <w:rPr>
          <w:color w:val="FF0000"/>
          <w:sz w:val="20"/>
        </w:rPr>
        <w:t>.</w:t>
      </w:r>
      <w:r w:rsidRPr="0089147D">
        <w:rPr>
          <w:color w:val="FF0000"/>
          <w:sz w:val="20"/>
        </w:rPr>
        <w:t>.</w:t>
      </w:r>
      <w:proofErr w:type="gramEnd"/>
      <w:r w:rsidRPr="0089147D">
        <w:rPr>
          <w:color w:val="FF0000"/>
          <w:sz w:val="20"/>
        </w:rPr>
        <w:t xml:space="preserve"> </w:t>
      </w:r>
      <w:proofErr w:type="gramStart"/>
      <w:r w:rsidRPr="0089147D">
        <w:rPr>
          <w:color w:val="FF0000"/>
          <w:sz w:val="20"/>
        </w:rPr>
        <w:t>The Pe</w:t>
      </w:r>
      <w:r>
        <w:rPr>
          <w:color w:val="FF0000"/>
          <w:sz w:val="20"/>
        </w:rPr>
        <w:t>rcent Change statistic of -0.45 (or -45</w:t>
      </w:r>
      <w:r w:rsidRPr="0089147D">
        <w:rPr>
          <w:color w:val="FF0000"/>
          <w:sz w:val="20"/>
        </w:rPr>
        <w:t>%) shows</w:t>
      </w:r>
      <w:r>
        <w:rPr>
          <w:color w:val="FF0000"/>
          <w:sz w:val="20"/>
        </w:rPr>
        <w:t xml:space="preserve"> that the CD sales decrease by 45</w:t>
      </w:r>
      <w:r w:rsidRPr="0089147D">
        <w:rPr>
          <w:color w:val="FF0000"/>
          <w:sz w:val="20"/>
        </w:rPr>
        <w:t>% in those years.</w:t>
      </w:r>
      <w:proofErr w:type="gramEnd"/>
      <w:r w:rsidRPr="0089147D">
        <w:rPr>
          <w:color w:val="FF0000"/>
          <w:sz w:val="20"/>
        </w:rPr>
        <w:t xml:space="preserve"> </w:t>
      </w:r>
    </w:p>
    <w:p w14:paraId="66B27D42" w14:textId="77777777" w:rsidR="00210BA7" w:rsidRDefault="00210BA7" w:rsidP="00210BA7"/>
    <w:p w14:paraId="795123B2" w14:textId="77777777" w:rsidR="003A550A" w:rsidRDefault="00210BA7" w:rsidP="00210BA7">
      <w:r>
        <w:t xml:space="preserve">-Pretend you’re the music producer who is still dependent on CD sales in 2011. Is there anyway to calm your boss down now? </w:t>
      </w:r>
    </w:p>
    <w:p w14:paraId="50DFC7F7" w14:textId="73616994" w:rsidR="0092764A" w:rsidRDefault="003A550A" w:rsidP="00210BA7">
      <w:r>
        <w:rPr>
          <w:color w:val="FF0000"/>
          <w:sz w:val="20"/>
        </w:rPr>
        <w:t xml:space="preserve">There is no way to calm my boss down now. At this time we’ve got to sit down and face the fact that this is a dying business. We probably should have realized it back in 2006. It’s time to move on. </w:t>
      </w:r>
      <w:r w:rsidR="0092764A">
        <w:br w:type="page"/>
      </w:r>
    </w:p>
    <w:p w14:paraId="7D8396B6" w14:textId="0E419A25" w:rsidR="0092764A" w:rsidRDefault="0092764A" w:rsidP="0092764A">
      <w:r>
        <w:t>4. Compare 1996 to 2006</w:t>
      </w:r>
    </w:p>
    <w:p w14:paraId="3C39BE2D" w14:textId="77777777" w:rsidR="0092764A" w:rsidRDefault="0092764A" w:rsidP="0092764A"/>
    <w:tbl>
      <w:tblPr>
        <w:tblW w:w="8940" w:type="dxa"/>
        <w:tblCellMar>
          <w:left w:w="0" w:type="dxa"/>
          <w:right w:w="0" w:type="dxa"/>
        </w:tblCellMar>
        <w:tblLook w:val="04A0" w:firstRow="1" w:lastRow="0" w:firstColumn="1" w:lastColumn="0" w:noHBand="0" w:noVBand="1"/>
      </w:tblPr>
      <w:tblGrid>
        <w:gridCol w:w="3327"/>
        <w:gridCol w:w="2930"/>
        <w:gridCol w:w="2683"/>
      </w:tblGrid>
      <w:tr w:rsidR="00391456" w14:paraId="1B957452" w14:textId="77777777" w:rsidTr="00391456">
        <w:trPr>
          <w:trHeight w:val="720"/>
        </w:trPr>
        <w:tc>
          <w:tcPr>
            <w:tcW w:w="8940" w:type="dxa"/>
            <w:gridSpan w:val="3"/>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082F8F3" w14:textId="77777777" w:rsidR="00391456" w:rsidRDefault="00391456">
            <w:pPr>
              <w:rPr>
                <w:rFonts w:ascii="Cambria" w:eastAsia="Times New Roman" w:hAnsi="Cambria" w:cs="Times New Roman"/>
                <w:b/>
                <w:bCs/>
                <w:color w:val="000000"/>
              </w:rPr>
            </w:pPr>
            <w:r>
              <w:rPr>
                <w:rFonts w:ascii="Cambria" w:eastAsia="Times New Roman" w:hAnsi="Cambria" w:cs="Times New Roman"/>
                <w:b/>
                <w:bCs/>
                <w:color w:val="000000"/>
              </w:rPr>
              <w:t xml:space="preserve">Percentage in 1996: </w:t>
            </w:r>
            <w:r>
              <w:rPr>
                <w:rFonts w:ascii="Cambria" w:eastAsia="Times New Roman" w:hAnsi="Cambria" w:cs="Times New Roman"/>
                <w:b/>
                <w:bCs/>
                <w:color w:val="FF0000"/>
              </w:rPr>
              <w:t xml:space="preserve">79.3% </w:t>
            </w:r>
          </w:p>
        </w:tc>
      </w:tr>
      <w:tr w:rsidR="00391456" w14:paraId="3655A11D" w14:textId="77777777" w:rsidTr="00391456">
        <w:trPr>
          <w:trHeight w:val="720"/>
        </w:trPr>
        <w:tc>
          <w:tcPr>
            <w:tcW w:w="0" w:type="auto"/>
            <w:gridSpan w:val="3"/>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F9C32CC" w14:textId="77777777" w:rsidR="00391456" w:rsidRDefault="00391456">
            <w:pPr>
              <w:rPr>
                <w:rFonts w:ascii="Cambria" w:eastAsia="Times New Roman" w:hAnsi="Cambria" w:cs="Times New Roman"/>
                <w:b/>
                <w:bCs/>
                <w:color w:val="000000"/>
              </w:rPr>
            </w:pPr>
            <w:r>
              <w:rPr>
                <w:rFonts w:ascii="Cambria" w:eastAsia="Times New Roman" w:hAnsi="Cambria" w:cs="Times New Roman"/>
                <w:b/>
                <w:bCs/>
                <w:color w:val="000000"/>
              </w:rPr>
              <w:t>Percentage in 2006:</w:t>
            </w:r>
            <w:r>
              <w:rPr>
                <w:rFonts w:ascii="Cambria" w:eastAsia="Times New Roman" w:hAnsi="Cambria" w:cs="Times New Roman"/>
                <w:b/>
                <w:bCs/>
                <w:color w:val="FF0000"/>
              </w:rPr>
              <w:t xml:space="preserve"> 79.7%</w:t>
            </w:r>
          </w:p>
        </w:tc>
      </w:tr>
      <w:tr w:rsidR="00391456" w14:paraId="4705D924" w14:textId="77777777" w:rsidTr="00391456">
        <w:trPr>
          <w:trHeight w:val="164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E12A9AF" w14:textId="77777777" w:rsidR="00391456" w:rsidRDefault="00391456">
            <w:pPr>
              <w:jc w:val="center"/>
              <w:rPr>
                <w:rFonts w:ascii="Cambria" w:eastAsia="Times New Roman" w:hAnsi="Cambria" w:cs="Times New Roman"/>
                <w:b/>
                <w:bCs/>
                <w:color w:val="000000"/>
              </w:rPr>
            </w:pPr>
            <w:r>
              <w:rPr>
                <w:rFonts w:ascii="Cambria" w:eastAsia="Times New Roman" w:hAnsi="Cambria" w:cs="Times New Roman"/>
                <w:b/>
                <w:bCs/>
                <w:color w:val="000000"/>
              </w:rPr>
              <w:t>Statistic Type</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D04515F" w14:textId="77777777" w:rsidR="00391456" w:rsidRDefault="00391456">
            <w:pPr>
              <w:jc w:val="center"/>
              <w:rPr>
                <w:rFonts w:ascii="Cambria" w:eastAsia="Times New Roman" w:hAnsi="Cambria" w:cs="Times New Roman"/>
                <w:b/>
                <w:bCs/>
                <w:color w:val="000000"/>
              </w:rPr>
            </w:pPr>
            <w:r>
              <w:rPr>
                <w:rFonts w:ascii="Cambria" w:eastAsia="Times New Roman" w:hAnsi="Cambria" w:cs="Times New Roman"/>
                <w:b/>
                <w:bCs/>
                <w:color w:val="000000"/>
              </w:rPr>
              <w:t>Work</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9B2AF8F" w14:textId="77777777" w:rsidR="00391456" w:rsidRDefault="00391456">
            <w:pPr>
              <w:jc w:val="center"/>
              <w:rPr>
                <w:rFonts w:ascii="Cambria" w:eastAsia="Times New Roman" w:hAnsi="Cambria" w:cs="Times New Roman"/>
                <w:b/>
                <w:bCs/>
                <w:color w:val="000000"/>
              </w:rPr>
            </w:pPr>
            <w:r>
              <w:rPr>
                <w:rFonts w:ascii="Cambria" w:eastAsia="Times New Roman" w:hAnsi="Cambria" w:cs="Times New Roman"/>
                <w:b/>
                <w:bCs/>
                <w:color w:val="000000"/>
              </w:rPr>
              <w:t>Answer</w:t>
            </w:r>
          </w:p>
        </w:tc>
      </w:tr>
      <w:tr w:rsidR="00391456" w14:paraId="1390B17F" w14:textId="77777777" w:rsidTr="00391456">
        <w:trPr>
          <w:trHeight w:val="164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6680BE6" w14:textId="77777777" w:rsidR="00391456" w:rsidRDefault="00391456">
            <w:pPr>
              <w:jc w:val="center"/>
              <w:rPr>
                <w:rFonts w:ascii="Cambria" w:eastAsia="Times New Roman" w:hAnsi="Cambria" w:cs="Times New Roman"/>
                <w:b/>
                <w:bCs/>
                <w:color w:val="000000"/>
              </w:rPr>
            </w:pPr>
            <w:r>
              <w:rPr>
                <w:rFonts w:ascii="Cambria" w:eastAsia="Times New Roman" w:hAnsi="Cambria" w:cs="Times New Roman"/>
                <w:b/>
                <w:bCs/>
                <w:color w:val="000000"/>
              </w:rPr>
              <w:t>Subtraction</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09D5DE2" w14:textId="77777777" w:rsidR="00391456" w:rsidRDefault="00391456">
            <w:pPr>
              <w:jc w:val="center"/>
              <w:rPr>
                <w:rFonts w:ascii="Cambria" w:eastAsia="Times New Roman" w:hAnsi="Cambria" w:cs="Times New Roman"/>
                <w:color w:val="FF0000"/>
              </w:rPr>
            </w:pPr>
            <w:r>
              <w:rPr>
                <w:rFonts w:ascii="Cambria" w:eastAsia="Times New Roman" w:hAnsi="Cambria" w:cs="Times New Roman"/>
                <w:color w:val="FF0000"/>
              </w:rPr>
              <w:t>79.7% - 79.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0276D15" w14:textId="77777777" w:rsidR="00391456" w:rsidRDefault="00391456">
            <w:pPr>
              <w:jc w:val="center"/>
              <w:rPr>
                <w:rFonts w:ascii="Cambria" w:eastAsia="Times New Roman" w:hAnsi="Cambria" w:cs="Times New Roman"/>
                <w:color w:val="FF0000"/>
              </w:rPr>
            </w:pPr>
            <w:r>
              <w:rPr>
                <w:rFonts w:ascii="Cambria" w:eastAsia="Times New Roman" w:hAnsi="Cambria" w:cs="Times New Roman"/>
                <w:color w:val="FF0000"/>
              </w:rPr>
              <w:t>0.4</w:t>
            </w:r>
          </w:p>
        </w:tc>
      </w:tr>
      <w:tr w:rsidR="00391456" w14:paraId="77920E0F" w14:textId="77777777" w:rsidTr="00391456">
        <w:trPr>
          <w:trHeight w:val="164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0F61A12" w14:textId="77777777" w:rsidR="00391456" w:rsidRDefault="00391456">
            <w:pPr>
              <w:jc w:val="center"/>
              <w:rPr>
                <w:rFonts w:ascii="Cambria" w:eastAsia="Times New Roman" w:hAnsi="Cambria" w:cs="Times New Roman"/>
                <w:b/>
                <w:bCs/>
                <w:color w:val="000000"/>
              </w:rPr>
            </w:pPr>
            <w:r>
              <w:rPr>
                <w:rFonts w:ascii="Cambria" w:eastAsia="Times New Roman" w:hAnsi="Cambria" w:cs="Times New Roman"/>
                <w:b/>
                <w:bCs/>
                <w:color w:val="000000"/>
              </w:rPr>
              <w:t>Division</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C530292" w14:textId="77777777" w:rsidR="00391456" w:rsidRDefault="00391456">
            <w:pPr>
              <w:jc w:val="center"/>
              <w:rPr>
                <w:rFonts w:ascii="Cambria" w:eastAsia="Times New Roman" w:hAnsi="Cambria" w:cs="Times New Roman"/>
                <w:color w:val="FF0000"/>
              </w:rPr>
            </w:pPr>
            <w:r>
              <w:rPr>
                <w:rFonts w:ascii="Cambria" w:eastAsia="Times New Roman" w:hAnsi="Cambria" w:cs="Times New Roman"/>
                <w:color w:val="FF0000"/>
              </w:rPr>
              <w:t>79.7%/79.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79699AB" w14:textId="77777777" w:rsidR="00391456" w:rsidRDefault="00391456">
            <w:pPr>
              <w:jc w:val="center"/>
              <w:rPr>
                <w:rFonts w:ascii="Cambria" w:eastAsia="Times New Roman" w:hAnsi="Cambria" w:cs="Times New Roman"/>
                <w:color w:val="FF0000"/>
              </w:rPr>
            </w:pPr>
            <w:r>
              <w:rPr>
                <w:rFonts w:ascii="Cambria" w:eastAsia="Times New Roman" w:hAnsi="Cambria" w:cs="Times New Roman"/>
                <w:color w:val="FF0000"/>
              </w:rPr>
              <w:t>1.005044136</w:t>
            </w:r>
          </w:p>
        </w:tc>
      </w:tr>
      <w:tr w:rsidR="00391456" w14:paraId="795A3AE2" w14:textId="77777777" w:rsidTr="00391456">
        <w:trPr>
          <w:trHeight w:val="164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9324697" w14:textId="77777777" w:rsidR="00391456" w:rsidRDefault="00391456">
            <w:pPr>
              <w:jc w:val="center"/>
              <w:rPr>
                <w:rFonts w:ascii="Cambria" w:eastAsia="Times New Roman" w:hAnsi="Cambria" w:cs="Times New Roman"/>
                <w:b/>
                <w:bCs/>
                <w:color w:val="000000"/>
              </w:rPr>
            </w:pPr>
            <w:r>
              <w:rPr>
                <w:rFonts w:ascii="Cambria" w:eastAsia="Times New Roman" w:hAnsi="Cambria" w:cs="Times New Roman"/>
                <w:b/>
                <w:bCs/>
                <w:color w:val="000000"/>
              </w:rPr>
              <w:t xml:space="preserve">Percent Chang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8CAF37C" w14:textId="77777777" w:rsidR="00391456" w:rsidRDefault="00391456">
            <w:pPr>
              <w:jc w:val="center"/>
              <w:rPr>
                <w:rFonts w:ascii="Cambria" w:eastAsia="Times New Roman" w:hAnsi="Cambria" w:cs="Times New Roman"/>
                <w:color w:val="FF0000"/>
              </w:rPr>
            </w:pPr>
            <w:r>
              <w:rPr>
                <w:rFonts w:ascii="Cambria" w:eastAsia="Times New Roman" w:hAnsi="Cambria" w:cs="Times New Roman"/>
                <w:color w:val="FF0000"/>
              </w:rPr>
              <w:t>0.40%/79.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CEBB3B6" w14:textId="77777777" w:rsidR="00391456" w:rsidRDefault="00391456">
            <w:pPr>
              <w:jc w:val="center"/>
              <w:rPr>
                <w:rFonts w:ascii="Cambria" w:eastAsia="Times New Roman" w:hAnsi="Cambria" w:cs="Times New Roman"/>
                <w:color w:val="FF0000"/>
              </w:rPr>
            </w:pPr>
            <w:r>
              <w:rPr>
                <w:rFonts w:ascii="Cambria" w:eastAsia="Times New Roman" w:hAnsi="Cambria" w:cs="Times New Roman"/>
                <w:color w:val="FF0000"/>
              </w:rPr>
              <w:t>0.005044136</w:t>
            </w:r>
          </w:p>
        </w:tc>
      </w:tr>
    </w:tbl>
    <w:p w14:paraId="5B04C0FB" w14:textId="77777777" w:rsidR="00210BA7" w:rsidRDefault="00210BA7" w:rsidP="0092764A"/>
    <w:p w14:paraId="570ADC2C" w14:textId="77777777" w:rsidR="00210BA7" w:rsidRDefault="00210BA7" w:rsidP="0092764A">
      <w:r>
        <w:t xml:space="preserve">-Does comparing 1996 to 2006 give an accurate statistic of what happened in the </w:t>
      </w:r>
      <w:proofErr w:type="gramStart"/>
      <w:r>
        <w:t>10 year</w:t>
      </w:r>
      <w:proofErr w:type="gramEnd"/>
      <w:r>
        <w:t xml:space="preserve"> span?</w:t>
      </w:r>
    </w:p>
    <w:p w14:paraId="6509842B" w14:textId="18D8F8EB" w:rsidR="00210BA7" w:rsidRPr="009E587D" w:rsidRDefault="003A550A" w:rsidP="0092764A">
      <w:pPr>
        <w:rPr>
          <w:color w:val="FF0000"/>
          <w:sz w:val="20"/>
        </w:rPr>
      </w:pPr>
      <w:r w:rsidRPr="003A550A">
        <w:rPr>
          <w:color w:val="FF0000"/>
          <w:sz w:val="20"/>
        </w:rPr>
        <w:t xml:space="preserve">When </w:t>
      </w:r>
      <w:r>
        <w:rPr>
          <w:color w:val="FF0000"/>
          <w:sz w:val="20"/>
        </w:rPr>
        <w:t xml:space="preserve">comparing 1996 to 2006, it may look as through revenue from CD sales has slightly increased (a little less than half a percent using the subtraction stat or </w:t>
      </w:r>
      <w:r w:rsidR="009E587D">
        <w:rPr>
          <w:color w:val="FF0000"/>
          <w:sz w:val="20"/>
        </w:rPr>
        <w:t xml:space="preserve">exactly half of a percent using the div/percent change stat). If we didn’t have the data from 1999 we wouldn’t know how much CD sales boomed in the late 90s. </w:t>
      </w:r>
    </w:p>
    <w:p w14:paraId="39204AED" w14:textId="77777777" w:rsidR="00210BA7" w:rsidRDefault="00210BA7" w:rsidP="0092764A"/>
    <w:p w14:paraId="56D20B16" w14:textId="77777777" w:rsidR="009E587D" w:rsidRDefault="00210BA7" w:rsidP="0092764A">
      <w:r>
        <w:t xml:space="preserve">-Can you think of a scenario by which somebody would specifically choose to use these comparative statistics?  </w:t>
      </w:r>
    </w:p>
    <w:p w14:paraId="05C33019" w14:textId="31749DA7" w:rsidR="0092764A" w:rsidRDefault="009E587D" w:rsidP="0092764A">
      <w:r>
        <w:rPr>
          <w:color w:val="FF0000"/>
          <w:sz w:val="20"/>
        </w:rPr>
        <w:t xml:space="preserve">Perhaps the music producer from the above two scenarios would choose to present these stats comparing 1996 – 2006 if he was trying to calm his boss down. By using these stats it paints a picture of an industry that is reliable and steady instead of one that is quickly declining. </w:t>
      </w:r>
      <w:r w:rsidR="0092764A">
        <w:br w:type="page"/>
      </w:r>
    </w:p>
    <w:p w14:paraId="532B802E" w14:textId="4D42D533" w:rsidR="0092764A" w:rsidRDefault="0092764A" w:rsidP="0092764A">
      <w:r>
        <w:t>5. Compare 1999 to 2011</w:t>
      </w:r>
    </w:p>
    <w:p w14:paraId="46E1533B" w14:textId="77777777" w:rsidR="0092764A" w:rsidRDefault="0092764A" w:rsidP="0092764A"/>
    <w:tbl>
      <w:tblPr>
        <w:tblW w:w="8940" w:type="dxa"/>
        <w:tblCellMar>
          <w:left w:w="0" w:type="dxa"/>
          <w:right w:w="0" w:type="dxa"/>
        </w:tblCellMar>
        <w:tblLook w:val="04A0" w:firstRow="1" w:lastRow="0" w:firstColumn="1" w:lastColumn="0" w:noHBand="0" w:noVBand="1"/>
      </w:tblPr>
      <w:tblGrid>
        <w:gridCol w:w="2686"/>
        <w:gridCol w:w="3967"/>
        <w:gridCol w:w="2288"/>
      </w:tblGrid>
      <w:tr w:rsidR="006277DB" w14:paraId="0A4E4DD3" w14:textId="77777777" w:rsidTr="006277DB">
        <w:trPr>
          <w:trHeight w:val="720"/>
        </w:trPr>
        <w:tc>
          <w:tcPr>
            <w:tcW w:w="8940" w:type="dxa"/>
            <w:gridSpan w:val="3"/>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F131661" w14:textId="77777777" w:rsidR="006277DB" w:rsidRDefault="006277DB">
            <w:pPr>
              <w:rPr>
                <w:rFonts w:ascii="Cambria" w:eastAsia="Times New Roman" w:hAnsi="Cambria" w:cs="Times New Roman"/>
                <w:b/>
                <w:bCs/>
                <w:color w:val="000000"/>
              </w:rPr>
            </w:pPr>
            <w:r>
              <w:rPr>
                <w:rFonts w:ascii="Cambria" w:eastAsia="Times New Roman" w:hAnsi="Cambria" w:cs="Times New Roman"/>
                <w:b/>
                <w:bCs/>
                <w:color w:val="000000"/>
              </w:rPr>
              <w:t xml:space="preserve">Percentage in 1999: </w:t>
            </w:r>
            <w:r>
              <w:rPr>
                <w:rFonts w:ascii="Cambria" w:eastAsia="Times New Roman" w:hAnsi="Cambria" w:cs="Times New Roman"/>
                <w:b/>
                <w:bCs/>
                <w:color w:val="FF0000"/>
              </w:rPr>
              <w:t xml:space="preserve">87.9% </w:t>
            </w:r>
          </w:p>
        </w:tc>
      </w:tr>
      <w:tr w:rsidR="006277DB" w14:paraId="68463BAD" w14:textId="77777777" w:rsidTr="006277DB">
        <w:trPr>
          <w:trHeight w:val="720"/>
        </w:trPr>
        <w:tc>
          <w:tcPr>
            <w:tcW w:w="0" w:type="auto"/>
            <w:gridSpan w:val="3"/>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90C4F2C" w14:textId="77777777" w:rsidR="006277DB" w:rsidRDefault="006277DB">
            <w:pPr>
              <w:rPr>
                <w:rFonts w:ascii="Cambria" w:eastAsia="Times New Roman" w:hAnsi="Cambria" w:cs="Times New Roman"/>
                <w:b/>
                <w:bCs/>
                <w:color w:val="000000"/>
              </w:rPr>
            </w:pPr>
            <w:r>
              <w:rPr>
                <w:rFonts w:ascii="Cambria" w:eastAsia="Times New Roman" w:hAnsi="Cambria" w:cs="Times New Roman"/>
                <w:b/>
                <w:bCs/>
                <w:color w:val="000000"/>
              </w:rPr>
              <w:t>Percentage in 2011:</w:t>
            </w:r>
            <w:r>
              <w:rPr>
                <w:rFonts w:ascii="Cambria" w:eastAsia="Times New Roman" w:hAnsi="Cambria" w:cs="Times New Roman"/>
                <w:b/>
                <w:bCs/>
                <w:color w:val="FF0000"/>
              </w:rPr>
              <w:t xml:space="preserve"> 43.5%</w:t>
            </w:r>
          </w:p>
        </w:tc>
      </w:tr>
      <w:tr w:rsidR="006277DB" w14:paraId="2BE9DB94" w14:textId="77777777" w:rsidTr="006277DB">
        <w:trPr>
          <w:trHeight w:val="164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96C3CE1" w14:textId="77777777" w:rsidR="006277DB" w:rsidRDefault="006277DB">
            <w:pPr>
              <w:jc w:val="center"/>
              <w:rPr>
                <w:rFonts w:ascii="Cambria" w:eastAsia="Times New Roman" w:hAnsi="Cambria" w:cs="Times New Roman"/>
                <w:b/>
                <w:bCs/>
                <w:color w:val="000000"/>
              </w:rPr>
            </w:pPr>
            <w:r>
              <w:rPr>
                <w:rFonts w:ascii="Cambria" w:eastAsia="Times New Roman" w:hAnsi="Cambria" w:cs="Times New Roman"/>
                <w:b/>
                <w:bCs/>
                <w:color w:val="000000"/>
              </w:rPr>
              <w:t>Statistic Type</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8686631" w14:textId="77777777" w:rsidR="006277DB" w:rsidRDefault="006277DB">
            <w:pPr>
              <w:jc w:val="center"/>
              <w:rPr>
                <w:rFonts w:ascii="Cambria" w:eastAsia="Times New Roman" w:hAnsi="Cambria" w:cs="Times New Roman"/>
                <w:b/>
                <w:bCs/>
                <w:color w:val="000000"/>
              </w:rPr>
            </w:pPr>
            <w:r>
              <w:rPr>
                <w:rFonts w:ascii="Cambria" w:eastAsia="Times New Roman" w:hAnsi="Cambria" w:cs="Times New Roman"/>
                <w:b/>
                <w:bCs/>
                <w:color w:val="000000"/>
              </w:rPr>
              <w:t>Work</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8255990" w14:textId="77777777" w:rsidR="006277DB" w:rsidRDefault="006277DB">
            <w:pPr>
              <w:jc w:val="center"/>
              <w:rPr>
                <w:rFonts w:ascii="Cambria" w:eastAsia="Times New Roman" w:hAnsi="Cambria" w:cs="Times New Roman"/>
                <w:b/>
                <w:bCs/>
                <w:color w:val="000000"/>
              </w:rPr>
            </w:pPr>
            <w:r>
              <w:rPr>
                <w:rFonts w:ascii="Cambria" w:eastAsia="Times New Roman" w:hAnsi="Cambria" w:cs="Times New Roman"/>
                <w:b/>
                <w:bCs/>
                <w:color w:val="000000"/>
              </w:rPr>
              <w:t>Answer</w:t>
            </w:r>
          </w:p>
        </w:tc>
      </w:tr>
      <w:tr w:rsidR="006277DB" w14:paraId="18E394D5" w14:textId="77777777" w:rsidTr="006277DB">
        <w:trPr>
          <w:trHeight w:val="164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59996AE" w14:textId="77777777" w:rsidR="006277DB" w:rsidRDefault="006277DB">
            <w:pPr>
              <w:jc w:val="center"/>
              <w:rPr>
                <w:rFonts w:ascii="Cambria" w:eastAsia="Times New Roman" w:hAnsi="Cambria" w:cs="Times New Roman"/>
                <w:b/>
                <w:bCs/>
                <w:color w:val="000000"/>
              </w:rPr>
            </w:pPr>
            <w:r>
              <w:rPr>
                <w:rFonts w:ascii="Cambria" w:eastAsia="Times New Roman" w:hAnsi="Cambria" w:cs="Times New Roman"/>
                <w:b/>
                <w:bCs/>
                <w:color w:val="000000"/>
              </w:rPr>
              <w:t>Subtraction</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03669DA" w14:textId="77777777" w:rsidR="006277DB" w:rsidRDefault="006277DB">
            <w:pPr>
              <w:jc w:val="center"/>
              <w:rPr>
                <w:rFonts w:ascii="Cambria" w:eastAsia="Times New Roman" w:hAnsi="Cambria" w:cs="Times New Roman"/>
                <w:color w:val="FF0000"/>
              </w:rPr>
            </w:pPr>
            <w:r>
              <w:rPr>
                <w:rFonts w:ascii="Cambria" w:eastAsia="Times New Roman" w:hAnsi="Cambria" w:cs="Times New Roman"/>
                <w:color w:val="FF0000"/>
              </w:rPr>
              <w:t>43.5% - 87.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287A577" w14:textId="77777777" w:rsidR="006277DB" w:rsidRDefault="006277DB">
            <w:pPr>
              <w:jc w:val="center"/>
              <w:rPr>
                <w:rFonts w:ascii="Cambria" w:eastAsia="Times New Roman" w:hAnsi="Cambria" w:cs="Times New Roman"/>
                <w:color w:val="FF0000"/>
              </w:rPr>
            </w:pPr>
            <w:r>
              <w:rPr>
                <w:rFonts w:ascii="Cambria" w:eastAsia="Times New Roman" w:hAnsi="Cambria" w:cs="Times New Roman"/>
                <w:color w:val="FF0000"/>
              </w:rPr>
              <w:t>-44.40%</w:t>
            </w:r>
          </w:p>
        </w:tc>
      </w:tr>
      <w:tr w:rsidR="006277DB" w14:paraId="6095E9EA" w14:textId="77777777" w:rsidTr="006277DB">
        <w:trPr>
          <w:trHeight w:val="164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DD1779B" w14:textId="77777777" w:rsidR="006277DB" w:rsidRDefault="006277DB">
            <w:pPr>
              <w:jc w:val="center"/>
              <w:rPr>
                <w:rFonts w:ascii="Cambria" w:eastAsia="Times New Roman" w:hAnsi="Cambria" w:cs="Times New Roman"/>
                <w:b/>
                <w:bCs/>
                <w:color w:val="000000"/>
              </w:rPr>
            </w:pPr>
            <w:r>
              <w:rPr>
                <w:rFonts w:ascii="Cambria" w:eastAsia="Times New Roman" w:hAnsi="Cambria" w:cs="Times New Roman"/>
                <w:b/>
                <w:bCs/>
                <w:color w:val="000000"/>
              </w:rPr>
              <w:t>Division</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7E67969" w14:textId="77777777" w:rsidR="006277DB" w:rsidRDefault="006277DB">
            <w:pPr>
              <w:jc w:val="center"/>
              <w:rPr>
                <w:rFonts w:ascii="Cambria" w:eastAsia="Times New Roman" w:hAnsi="Cambria" w:cs="Times New Roman"/>
                <w:color w:val="FF0000"/>
              </w:rPr>
            </w:pPr>
            <w:r>
              <w:rPr>
                <w:rFonts w:ascii="Cambria" w:eastAsia="Times New Roman" w:hAnsi="Cambria" w:cs="Times New Roman"/>
                <w:color w:val="FF0000"/>
              </w:rPr>
              <w:t>43.5%/87.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FCC6D9C" w14:textId="77777777" w:rsidR="006277DB" w:rsidRDefault="006277DB">
            <w:pPr>
              <w:jc w:val="center"/>
              <w:rPr>
                <w:rFonts w:ascii="Cambria" w:eastAsia="Times New Roman" w:hAnsi="Cambria" w:cs="Times New Roman"/>
                <w:color w:val="FF0000"/>
              </w:rPr>
            </w:pPr>
            <w:r>
              <w:rPr>
                <w:rFonts w:ascii="Cambria" w:eastAsia="Times New Roman" w:hAnsi="Cambria" w:cs="Times New Roman"/>
                <w:color w:val="FF0000"/>
              </w:rPr>
              <w:t>0.494880546</w:t>
            </w:r>
          </w:p>
        </w:tc>
      </w:tr>
      <w:tr w:rsidR="006277DB" w14:paraId="01199D34" w14:textId="77777777" w:rsidTr="006277DB">
        <w:trPr>
          <w:trHeight w:val="164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23B93BE" w14:textId="77777777" w:rsidR="006277DB" w:rsidRDefault="006277DB">
            <w:pPr>
              <w:jc w:val="center"/>
              <w:rPr>
                <w:rFonts w:ascii="Cambria" w:eastAsia="Times New Roman" w:hAnsi="Cambria" w:cs="Times New Roman"/>
                <w:b/>
                <w:bCs/>
                <w:color w:val="000000"/>
              </w:rPr>
            </w:pPr>
            <w:r>
              <w:rPr>
                <w:rFonts w:ascii="Cambria" w:eastAsia="Times New Roman" w:hAnsi="Cambria" w:cs="Times New Roman"/>
                <w:b/>
                <w:bCs/>
                <w:color w:val="000000"/>
              </w:rPr>
              <w:t xml:space="preserve">Percent Change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29FC2C7" w14:textId="77777777" w:rsidR="006277DB" w:rsidRDefault="006277DB">
            <w:pPr>
              <w:jc w:val="center"/>
              <w:rPr>
                <w:rFonts w:ascii="Cambria" w:eastAsia="Times New Roman" w:hAnsi="Cambria" w:cs="Times New Roman"/>
                <w:color w:val="FF0000"/>
              </w:rPr>
            </w:pPr>
            <w:proofErr w:type="gramStart"/>
            <w:r>
              <w:rPr>
                <w:rFonts w:ascii="Cambria" w:eastAsia="Times New Roman" w:hAnsi="Cambria" w:cs="Times New Roman"/>
                <w:color w:val="FF0000"/>
              </w:rPr>
              <w:t>negative</w:t>
            </w:r>
            <w:proofErr w:type="gramEnd"/>
            <w:r>
              <w:rPr>
                <w:rFonts w:ascii="Cambria" w:eastAsia="Times New Roman" w:hAnsi="Cambria" w:cs="Times New Roman"/>
                <w:color w:val="FF0000"/>
              </w:rPr>
              <w:t xml:space="preserve"> (44.4%/87.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60035B7" w14:textId="77777777" w:rsidR="006277DB" w:rsidRDefault="006277DB">
            <w:pPr>
              <w:jc w:val="center"/>
              <w:rPr>
                <w:rFonts w:ascii="Cambria" w:eastAsia="Times New Roman" w:hAnsi="Cambria" w:cs="Times New Roman"/>
                <w:color w:val="FF0000"/>
              </w:rPr>
            </w:pPr>
            <w:r>
              <w:rPr>
                <w:rFonts w:ascii="Cambria" w:eastAsia="Times New Roman" w:hAnsi="Cambria" w:cs="Times New Roman"/>
                <w:color w:val="FF0000"/>
              </w:rPr>
              <w:t>-0.505119454</w:t>
            </w:r>
          </w:p>
        </w:tc>
      </w:tr>
    </w:tbl>
    <w:p w14:paraId="17F9EC68" w14:textId="77777777" w:rsidR="0092764A" w:rsidRDefault="0092764A" w:rsidP="0092764A"/>
    <w:p w14:paraId="7A8C0530" w14:textId="1BC7D64E" w:rsidR="00210BA7" w:rsidRDefault="00210BA7" w:rsidP="0092764A">
      <w:r>
        <w:t xml:space="preserve">-Let’s pretend you are a music producer trying to implore your company to ditch CD production and explore other avenues of revenue in the music business. What statistics would you use in a presentation to the board of your company? Write a paragraph making your pitch. </w:t>
      </w:r>
    </w:p>
    <w:p w14:paraId="529E3E46" w14:textId="15B5754A" w:rsidR="00210BA7" w:rsidRPr="009E587D" w:rsidRDefault="009E587D" w:rsidP="0092764A">
      <w:pPr>
        <w:rPr>
          <w:color w:val="FF0000"/>
          <w:sz w:val="20"/>
        </w:rPr>
      </w:pPr>
      <w:r>
        <w:rPr>
          <w:color w:val="FF0000"/>
          <w:sz w:val="20"/>
        </w:rPr>
        <w:t xml:space="preserve">First, I would like to thank you all for taking the time to meet with me today. We are all here because we love music and we’re passionate about the manner in which it’s distributed to our listeners. I’ve been analyzing the final numbers we just received from the RIAA. As you can see, there has been over a 50% decrease in revenue from CD sales from 1999 to 2011 (percent change stat). It is time that we start exploring other avenues of revenue. We must take a hard look at our customers and analyze the most convenient way for them to get their music and innovate new technologies that meet their needs while also providing an income for the artists who work so hard. I am asking for our company to abandon CD sales as being our main reliance, and I call for a team of creative team members to begin investing in the future of this company. </w:t>
      </w:r>
    </w:p>
    <w:p w14:paraId="5C751DC4" w14:textId="77777777" w:rsidR="00210BA7" w:rsidRDefault="00210BA7" w:rsidP="0092764A"/>
    <w:p w14:paraId="6D61553F" w14:textId="77777777" w:rsidR="009E587D" w:rsidRDefault="009E587D" w:rsidP="0092764A"/>
    <w:p w14:paraId="0C4C3FB5" w14:textId="6434B554" w:rsidR="00047A92" w:rsidRDefault="00047A92" w:rsidP="0092764A">
      <w:pPr>
        <w:rPr>
          <w:b/>
        </w:rPr>
      </w:pPr>
      <w:r w:rsidRPr="00047A92">
        <w:rPr>
          <w:b/>
        </w:rPr>
        <w:t>Step 3: The Real World</w:t>
      </w:r>
    </w:p>
    <w:p w14:paraId="551D48A8" w14:textId="77777777" w:rsidR="00047A92" w:rsidRDefault="00047A92" w:rsidP="0092764A">
      <w:pPr>
        <w:rPr>
          <w:b/>
        </w:rPr>
      </w:pPr>
    </w:p>
    <w:p w14:paraId="5F793982" w14:textId="619CF1E8" w:rsidR="00047A92" w:rsidRDefault="00047A92" w:rsidP="0092764A">
      <w:r>
        <w:t xml:space="preserve">Think about what you know about the music industry. Why have CD sales declined since 1999? What happened that changed the way music is distributed in the United States? </w:t>
      </w:r>
    </w:p>
    <w:p w14:paraId="1C26AEE8" w14:textId="77777777" w:rsidR="000F6DCD" w:rsidRDefault="000F6DCD" w:rsidP="0092764A"/>
    <w:p w14:paraId="1310B973" w14:textId="0EA71006" w:rsidR="000F6DCD" w:rsidRPr="000F6DCD" w:rsidRDefault="000F6DCD" w:rsidP="0092764A">
      <w:pPr>
        <w:rPr>
          <w:color w:val="FF0000"/>
        </w:rPr>
      </w:pPr>
      <w:proofErr w:type="gramStart"/>
      <w:r>
        <w:rPr>
          <w:color w:val="FF0000"/>
        </w:rPr>
        <w:t>Napster and the free distribution of music (pirating).</w:t>
      </w:r>
      <w:proofErr w:type="gramEnd"/>
      <w:r>
        <w:rPr>
          <w:color w:val="FF0000"/>
        </w:rPr>
        <w:t xml:space="preserve"> </w:t>
      </w:r>
    </w:p>
    <w:p w14:paraId="5CF9335C" w14:textId="77777777" w:rsidR="00047A92" w:rsidRDefault="00047A92" w:rsidP="0092764A"/>
    <w:p w14:paraId="5F3447B5" w14:textId="77777777" w:rsidR="00047A92" w:rsidRPr="00047A92" w:rsidRDefault="00047A92" w:rsidP="0092764A"/>
    <w:sectPr w:rsidR="00047A92" w:rsidRPr="00047A92" w:rsidSect="001D1E0D">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Times New Roman">
    <w:panose1 w:val="020206030504050203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00000003" w:usb1="00000000" w:usb2="00000000" w:usb3="00000000" w:csb0="0000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5787"/>
    <w:rsid w:val="00047A92"/>
    <w:rsid w:val="00096543"/>
    <w:rsid w:val="000A2C1C"/>
    <w:rsid w:val="000F6DCD"/>
    <w:rsid w:val="00103ABB"/>
    <w:rsid w:val="00133EF2"/>
    <w:rsid w:val="00160785"/>
    <w:rsid w:val="001A3E71"/>
    <w:rsid w:val="001D1E0D"/>
    <w:rsid w:val="00210BA7"/>
    <w:rsid w:val="00234F51"/>
    <w:rsid w:val="003576F2"/>
    <w:rsid w:val="00391456"/>
    <w:rsid w:val="003A550A"/>
    <w:rsid w:val="00441044"/>
    <w:rsid w:val="006277DB"/>
    <w:rsid w:val="00735BE7"/>
    <w:rsid w:val="00844D2A"/>
    <w:rsid w:val="0089147D"/>
    <w:rsid w:val="0092764A"/>
    <w:rsid w:val="00947EBE"/>
    <w:rsid w:val="009E587D"/>
    <w:rsid w:val="00A06145"/>
    <w:rsid w:val="00A5668C"/>
    <w:rsid w:val="00B47B88"/>
    <w:rsid w:val="00C95787"/>
    <w:rsid w:val="00CF1E51"/>
    <w:rsid w:val="00E03707"/>
    <w:rsid w:val="00EF7BC3"/>
    <w:rsid w:val="00F75AA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2"/>
    <o:shapelayout v:ext="edit">
      <o:idmap v:ext="edit" data="1"/>
    </o:shapelayout>
  </w:shapeDefaults>
  <w:decimalSymbol w:val="."/>
  <w:listSeparator w:val=","/>
  <w14:docId w14:val="0EF7FD01"/>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1D1E0D"/>
    <w:rPr>
      <w:color w:val="0000FF" w:themeColor="hyperlink"/>
      <w:u w:val="single"/>
    </w:rPr>
  </w:style>
  <w:style w:type="paragraph" w:styleId="ListParagraph">
    <w:name w:val="List Paragraph"/>
    <w:basedOn w:val="Normal"/>
    <w:uiPriority w:val="34"/>
    <w:qFormat/>
    <w:rsid w:val="00210BA7"/>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1D1E0D"/>
    <w:rPr>
      <w:color w:val="0000FF" w:themeColor="hyperlink"/>
      <w:u w:val="single"/>
    </w:rPr>
  </w:style>
  <w:style w:type="paragraph" w:styleId="ListParagraph">
    <w:name w:val="List Paragraph"/>
    <w:basedOn w:val="Normal"/>
    <w:uiPriority w:val="34"/>
    <w:qFormat/>
    <w:rsid w:val="00210BA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3561335">
      <w:bodyDiv w:val="1"/>
      <w:marLeft w:val="0"/>
      <w:marRight w:val="0"/>
      <w:marTop w:val="0"/>
      <w:marBottom w:val="0"/>
      <w:divBdr>
        <w:top w:val="none" w:sz="0" w:space="0" w:color="auto"/>
        <w:left w:val="none" w:sz="0" w:space="0" w:color="auto"/>
        <w:bottom w:val="none" w:sz="0" w:space="0" w:color="auto"/>
        <w:right w:val="none" w:sz="0" w:space="0" w:color="auto"/>
      </w:divBdr>
    </w:div>
    <w:div w:id="653069653">
      <w:bodyDiv w:val="1"/>
      <w:marLeft w:val="0"/>
      <w:marRight w:val="0"/>
      <w:marTop w:val="0"/>
      <w:marBottom w:val="0"/>
      <w:divBdr>
        <w:top w:val="none" w:sz="0" w:space="0" w:color="auto"/>
        <w:left w:val="none" w:sz="0" w:space="0" w:color="auto"/>
        <w:bottom w:val="none" w:sz="0" w:space="0" w:color="auto"/>
        <w:right w:val="none" w:sz="0" w:space="0" w:color="auto"/>
      </w:divBdr>
    </w:div>
    <w:div w:id="767771124">
      <w:bodyDiv w:val="1"/>
      <w:marLeft w:val="0"/>
      <w:marRight w:val="0"/>
      <w:marTop w:val="0"/>
      <w:marBottom w:val="0"/>
      <w:divBdr>
        <w:top w:val="none" w:sz="0" w:space="0" w:color="auto"/>
        <w:left w:val="none" w:sz="0" w:space="0" w:color="auto"/>
        <w:bottom w:val="none" w:sz="0" w:space="0" w:color="auto"/>
        <w:right w:val="none" w:sz="0" w:space="0" w:color="auto"/>
      </w:divBdr>
    </w:div>
    <w:div w:id="1038165547">
      <w:bodyDiv w:val="1"/>
      <w:marLeft w:val="0"/>
      <w:marRight w:val="0"/>
      <w:marTop w:val="0"/>
      <w:marBottom w:val="0"/>
      <w:divBdr>
        <w:top w:val="none" w:sz="0" w:space="0" w:color="auto"/>
        <w:left w:val="none" w:sz="0" w:space="0" w:color="auto"/>
        <w:bottom w:val="none" w:sz="0" w:space="0" w:color="auto"/>
        <w:right w:val="none" w:sz="0" w:space="0" w:color="auto"/>
      </w:divBdr>
    </w:div>
    <w:div w:id="1176731061">
      <w:bodyDiv w:val="1"/>
      <w:marLeft w:val="0"/>
      <w:marRight w:val="0"/>
      <w:marTop w:val="0"/>
      <w:marBottom w:val="0"/>
      <w:divBdr>
        <w:top w:val="none" w:sz="0" w:space="0" w:color="auto"/>
        <w:left w:val="none" w:sz="0" w:space="0" w:color="auto"/>
        <w:bottom w:val="none" w:sz="0" w:space="0" w:color="auto"/>
        <w:right w:val="none" w:sz="0" w:space="0" w:color="auto"/>
      </w:divBdr>
    </w:div>
    <w:div w:id="1288581278">
      <w:bodyDiv w:val="1"/>
      <w:marLeft w:val="0"/>
      <w:marRight w:val="0"/>
      <w:marTop w:val="0"/>
      <w:marBottom w:val="0"/>
      <w:divBdr>
        <w:top w:val="none" w:sz="0" w:space="0" w:color="auto"/>
        <w:left w:val="none" w:sz="0" w:space="0" w:color="auto"/>
        <w:bottom w:val="none" w:sz="0" w:space="0" w:color="auto"/>
        <w:right w:val="none" w:sz="0" w:space="0" w:color="auto"/>
      </w:divBdr>
    </w:div>
    <w:div w:id="1468821750">
      <w:bodyDiv w:val="1"/>
      <w:marLeft w:val="0"/>
      <w:marRight w:val="0"/>
      <w:marTop w:val="0"/>
      <w:marBottom w:val="0"/>
      <w:divBdr>
        <w:top w:val="none" w:sz="0" w:space="0" w:color="auto"/>
        <w:left w:val="none" w:sz="0" w:space="0" w:color="auto"/>
        <w:bottom w:val="none" w:sz="0" w:space="0" w:color="auto"/>
        <w:right w:val="none" w:sz="0" w:space="0" w:color="auto"/>
      </w:divBdr>
    </w:div>
    <w:div w:id="1496800099">
      <w:bodyDiv w:val="1"/>
      <w:marLeft w:val="0"/>
      <w:marRight w:val="0"/>
      <w:marTop w:val="0"/>
      <w:marBottom w:val="0"/>
      <w:divBdr>
        <w:top w:val="none" w:sz="0" w:space="0" w:color="auto"/>
        <w:left w:val="none" w:sz="0" w:space="0" w:color="auto"/>
        <w:bottom w:val="none" w:sz="0" w:space="0" w:color="auto"/>
        <w:right w:val="none" w:sz="0" w:space="0" w:color="auto"/>
      </w:divBdr>
    </w:div>
    <w:div w:id="1753775001">
      <w:bodyDiv w:val="1"/>
      <w:marLeft w:val="0"/>
      <w:marRight w:val="0"/>
      <w:marTop w:val="0"/>
      <w:marBottom w:val="0"/>
      <w:divBdr>
        <w:top w:val="none" w:sz="0" w:space="0" w:color="auto"/>
        <w:left w:val="none" w:sz="0" w:space="0" w:color="auto"/>
        <w:bottom w:val="none" w:sz="0" w:space="0" w:color="auto"/>
        <w:right w:val="none" w:sz="0" w:space="0" w:color="auto"/>
      </w:divBdr>
    </w:div>
    <w:div w:id="1788162145">
      <w:bodyDiv w:val="1"/>
      <w:marLeft w:val="0"/>
      <w:marRight w:val="0"/>
      <w:marTop w:val="0"/>
      <w:marBottom w:val="0"/>
      <w:divBdr>
        <w:top w:val="none" w:sz="0" w:space="0" w:color="auto"/>
        <w:left w:val="none" w:sz="0" w:space="0" w:color="auto"/>
        <w:bottom w:val="none" w:sz="0" w:space="0" w:color="auto"/>
        <w:right w:val="none" w:sz="0" w:space="0" w:color="auto"/>
      </w:divBdr>
    </w:div>
    <w:div w:id="1980185588">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oleObject" Target="embeddings/oleObject3.bin"/><Relationship Id="rId12" Type="http://schemas.openxmlformats.org/officeDocument/2006/relationships/image" Target="media/image4.emf"/><Relationship Id="rId13" Type="http://schemas.openxmlformats.org/officeDocument/2006/relationships/oleObject" Target="embeddings/oleObject4.bin"/><Relationship Id="rId14" Type="http://schemas.openxmlformats.org/officeDocument/2006/relationships/fontTable" Target="fontTable.xml"/><Relationship Id="rId15" Type="http://schemas.openxmlformats.org/officeDocument/2006/relationships/theme" Target="theme/theme1.xml"/><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hyperlink" Target="https://www.riaa.com/u-s-sales-database/" TargetMode="External"/><Relationship Id="rId6" Type="http://schemas.openxmlformats.org/officeDocument/2006/relationships/image" Target="media/image1.emf"/><Relationship Id="rId7" Type="http://schemas.openxmlformats.org/officeDocument/2006/relationships/oleObject" Target="embeddings/oleObject1.bin"/><Relationship Id="rId8" Type="http://schemas.openxmlformats.org/officeDocument/2006/relationships/image" Target="media/image2.emf"/><Relationship Id="rId9" Type="http://schemas.openxmlformats.org/officeDocument/2006/relationships/oleObject" Target="embeddings/oleObject2.bin"/><Relationship Id="rId10"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7</TotalTime>
  <Pages>8</Pages>
  <Words>1103</Words>
  <Characters>6288</Characters>
  <Application>Microsoft Macintosh Word</Application>
  <DocSecurity>0</DocSecurity>
  <Lines>52</Lines>
  <Paragraphs>14</Paragraphs>
  <ScaleCrop>false</ScaleCrop>
  <Company>Porter Gaud School</Company>
  <LinksUpToDate>false</LinksUpToDate>
  <CharactersWithSpaces>73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chenkel Jessica</dc:creator>
  <cp:keywords/>
  <dc:description/>
  <cp:lastModifiedBy>Schenkel Jessica</cp:lastModifiedBy>
  <cp:revision>17</cp:revision>
  <dcterms:created xsi:type="dcterms:W3CDTF">2017-09-13T12:38:00Z</dcterms:created>
  <dcterms:modified xsi:type="dcterms:W3CDTF">2017-09-15T02:20:00Z</dcterms:modified>
</cp:coreProperties>
</file>